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A1D8275" w14:textId="4CAF5216" w:rsidR="003B1798" w:rsidRPr="009B7297" w:rsidRDefault="003B1798" w:rsidP="003B179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Arial" w:hAnsi="Arial" w:cs="Arial"/>
          <w:b/>
          <w:bCs/>
          <w:sz w:val="24"/>
          <w:szCs w:val="24"/>
        </w:rPr>
      </w:pPr>
      <w:r w:rsidRPr="009B7297">
        <w:rPr>
          <w:rFonts w:ascii="Arial" w:hAnsi="Arial" w:cs="Arial"/>
          <w:b/>
          <w:bCs/>
          <w:sz w:val="24"/>
          <w:szCs w:val="24"/>
        </w:rPr>
        <w:t xml:space="preserve">Bac 2021 septembre Sciences de l’ingénieur </w:t>
      </w:r>
      <w:hyperlink r:id="rId8" w:history="1">
        <w:r w:rsidRPr="009B7297">
          <w:rPr>
            <w:rStyle w:val="Lienhypertexte"/>
            <w:rFonts w:ascii="Arial" w:hAnsi="Arial" w:cs="Arial"/>
            <w:b/>
            <w:bCs/>
            <w:sz w:val="24"/>
            <w:szCs w:val="24"/>
          </w:rPr>
          <w:t>http://labolycee.org</w:t>
        </w:r>
      </w:hyperlink>
    </w:p>
    <w:p w14:paraId="19228531" w14:textId="77777777" w:rsidR="003B1798" w:rsidRPr="009B7297" w:rsidRDefault="003B1798" w:rsidP="003B179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Arial" w:hAnsi="Arial" w:cs="Arial"/>
          <w:b/>
          <w:bCs/>
          <w:sz w:val="24"/>
          <w:szCs w:val="24"/>
        </w:rPr>
      </w:pPr>
      <w:r w:rsidRPr="009B7297">
        <w:rPr>
          <w:rFonts w:ascii="Arial" w:hAnsi="Arial" w:cs="Arial"/>
          <w:b/>
          <w:bCs/>
          <w:sz w:val="24"/>
          <w:szCs w:val="24"/>
        </w:rPr>
        <w:t>Partie Sciences physiques Durée : 30 min</w:t>
      </w:r>
    </w:p>
    <w:p w14:paraId="255BFBB4" w14:textId="200FBBE3" w:rsidR="00E525E4" w:rsidRPr="00E525E4" w:rsidRDefault="00E525E4" w:rsidP="003B179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pacing w:after="200" w:line="276" w:lineRule="auto"/>
        <w:jc w:val="center"/>
        <w:outlineLvl w:val="1"/>
        <w:rPr>
          <w:rFonts w:ascii="Arial" w:eastAsia="Cambria" w:hAnsi="Arial"/>
          <w:b/>
          <w:bCs/>
          <w:sz w:val="24"/>
          <w:szCs w:val="28"/>
        </w:rPr>
      </w:pPr>
      <w:r w:rsidRPr="00E525E4">
        <w:rPr>
          <w:rFonts w:ascii="Arial" w:eastAsia="Cambria" w:hAnsi="Arial"/>
          <w:b/>
          <w:bCs/>
          <w:sz w:val="24"/>
          <w:szCs w:val="28"/>
        </w:rPr>
        <w:t>EXERCICE C – Appareil photographique</w:t>
      </w:r>
    </w:p>
    <w:p w14:paraId="54D3E17C" w14:textId="77777777" w:rsidR="00E525E4" w:rsidRPr="00E525E4" w:rsidRDefault="00E525E4" w:rsidP="003B1798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D9D9D9"/>
        <w:spacing w:after="200" w:line="276" w:lineRule="auto"/>
        <w:rPr>
          <w:rFonts w:ascii="Arial" w:eastAsia="Arial" w:hAnsi="Arial"/>
          <w:sz w:val="24"/>
          <w:szCs w:val="24"/>
        </w:rPr>
      </w:pPr>
      <w:r w:rsidRPr="00E525E4">
        <w:rPr>
          <w:rFonts w:ascii="Arial" w:eastAsia="Arial" w:hAnsi="Arial"/>
          <w:sz w:val="24"/>
          <w:szCs w:val="24"/>
        </w:rPr>
        <w:t>Mots-clés : propriétés des ondes lumineuses.</w:t>
      </w:r>
    </w:p>
    <w:p w14:paraId="2AC261DA" w14:textId="77777777" w:rsidR="00E525E4" w:rsidRPr="00E525E4" w:rsidRDefault="00E525E4" w:rsidP="00E525E4">
      <w:pPr>
        <w:spacing w:after="0" w:line="276" w:lineRule="auto"/>
        <w:jc w:val="both"/>
        <w:rPr>
          <w:rFonts w:ascii="Arial" w:eastAsia="Arial" w:hAnsi="Arial"/>
          <w:b/>
          <w:bCs/>
          <w:sz w:val="24"/>
          <w:szCs w:val="24"/>
        </w:rPr>
      </w:pPr>
      <w:r w:rsidRPr="00E525E4">
        <w:rPr>
          <w:rFonts w:ascii="Arial" w:eastAsia="Arial" w:hAnsi="Arial"/>
          <w:b/>
          <w:bCs/>
          <w:sz w:val="24"/>
          <w:szCs w:val="24"/>
        </w:rPr>
        <w:t>Rayon de la tache centrale</w:t>
      </w:r>
    </w:p>
    <w:p w14:paraId="7E30ADE0" w14:textId="77777777" w:rsidR="00E525E4" w:rsidRPr="00E525E4" w:rsidRDefault="00E525E4" w:rsidP="00E525E4">
      <w:pPr>
        <w:spacing w:after="200" w:line="276" w:lineRule="auto"/>
        <w:contextualSpacing/>
        <w:jc w:val="both"/>
        <w:rPr>
          <w:rFonts w:ascii="Arial" w:eastAsia="Arial" w:hAnsi="Arial"/>
          <w:sz w:val="24"/>
          <w:szCs w:val="24"/>
        </w:rPr>
      </w:pPr>
      <w:r w:rsidRPr="00E525E4">
        <w:rPr>
          <w:rFonts w:ascii="Arial" w:eastAsia="Arial" w:hAnsi="Arial"/>
          <w:sz w:val="24"/>
          <w:szCs w:val="24"/>
        </w:rPr>
        <w:t xml:space="preserve">La tache centrale concentre l’essentiel de l’énergie et on négligera les anneaux concentriques peu lumineux. La tache centrale a un rayon </w:t>
      </w:r>
      <m:oMath>
        <m:r>
          <w:rPr>
            <w:rFonts w:ascii="Cambria Math" w:eastAsia="Arial" w:hAnsi="Cambria Math"/>
            <w:sz w:val="24"/>
            <w:szCs w:val="24"/>
          </w:rPr>
          <m:t>R</m:t>
        </m:r>
      </m:oMath>
      <w:r w:rsidRPr="00E525E4">
        <w:rPr>
          <w:rFonts w:ascii="Arial" w:eastAsia="Arial" w:hAnsi="Arial"/>
          <w:sz w:val="24"/>
          <w:szCs w:val="24"/>
        </w:rPr>
        <w:t xml:space="preserve"> donné par la relation :</w:t>
      </w:r>
    </w:p>
    <w:p w14:paraId="2C8B67BB" w14:textId="77777777" w:rsidR="00E525E4" w:rsidRPr="00E525E4" w:rsidRDefault="00E525E4" w:rsidP="00E525E4">
      <w:pPr>
        <w:spacing w:after="200" w:line="276" w:lineRule="auto"/>
        <w:contextualSpacing/>
        <w:jc w:val="both"/>
        <w:rPr>
          <w:rFonts w:ascii="Arial" w:eastAsia="Arial" w:hAnsi="Arial"/>
          <w:sz w:val="24"/>
          <w:szCs w:val="24"/>
        </w:rPr>
      </w:pPr>
      <m:oMathPara>
        <m:oMath>
          <m:r>
            <w:rPr>
              <w:rFonts w:ascii="Cambria Math" w:eastAsia="Arial" w:hAnsi="Cambria Math"/>
              <w:sz w:val="24"/>
              <w:szCs w:val="24"/>
            </w:rPr>
            <m:t>R=</m:t>
          </m:r>
          <m:f>
            <m:fPr>
              <m:ctrlPr>
                <w:rPr>
                  <w:rFonts w:ascii="Cambria Math" w:eastAsia="Arial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Arial" w:hAnsi="Cambria Math"/>
                  <w:sz w:val="24"/>
                  <w:szCs w:val="24"/>
                </w:rPr>
                <m:t>1.22×</m:t>
              </m:r>
              <m:r>
                <m:rPr>
                  <m:nor/>
                </m:rPr>
                <w:rPr>
                  <w:rFonts w:ascii="Symbol" w:eastAsia="Arial" w:hAnsi="Symbol"/>
                  <w:sz w:val="24"/>
                  <w:szCs w:val="24"/>
                </w:rPr>
                <m:t></m:t>
              </m:r>
              <m:r>
                <w:rPr>
                  <w:rFonts w:ascii="Cambria Math" w:eastAsia="Arial" w:hAnsi="Cambria Math"/>
                  <w:sz w:val="24"/>
                  <w:szCs w:val="24"/>
                </w:rPr>
                <m:t>×f</m:t>
              </m:r>
            </m:num>
            <m:den>
              <m:r>
                <w:rPr>
                  <w:rFonts w:ascii="Cambria Math" w:eastAsia="Arial" w:hAnsi="Cambria Math"/>
                  <w:sz w:val="24"/>
                  <w:szCs w:val="24"/>
                </w:rPr>
                <m:t>D</m:t>
              </m:r>
            </m:den>
          </m:f>
        </m:oMath>
      </m:oMathPara>
    </w:p>
    <w:p w14:paraId="7B17466C" w14:textId="77777777" w:rsidR="00E525E4" w:rsidRPr="00E525E4" w:rsidRDefault="00E525E4" w:rsidP="00E525E4">
      <w:pPr>
        <w:spacing w:after="200" w:line="276" w:lineRule="auto"/>
        <w:jc w:val="both"/>
        <w:rPr>
          <w:rFonts w:ascii="Arial" w:eastAsia="Arial" w:hAnsi="Arial"/>
          <w:sz w:val="24"/>
          <w:szCs w:val="24"/>
        </w:rPr>
      </w:pPr>
      <w:proofErr w:type="gramStart"/>
      <w:r w:rsidRPr="00E525E4">
        <w:rPr>
          <w:rFonts w:ascii="Arial" w:eastAsia="Arial" w:hAnsi="Arial"/>
          <w:sz w:val="24"/>
          <w:szCs w:val="24"/>
        </w:rPr>
        <w:t>avec</w:t>
      </w:r>
      <w:proofErr w:type="gramEnd"/>
      <w:r w:rsidRPr="00E525E4">
        <w:rPr>
          <w:rFonts w:ascii="Arial" w:eastAsia="Arial" w:hAnsi="Arial"/>
          <w:sz w:val="24"/>
          <w:szCs w:val="24"/>
        </w:rPr>
        <w:t xml:space="preserve"> </w:t>
      </w:r>
      <m:oMath>
        <m:r>
          <w:rPr>
            <w:rFonts w:ascii="Cambria Math" w:eastAsia="Arial" w:hAnsi="Cambria Math"/>
            <w:sz w:val="24"/>
            <w:szCs w:val="24"/>
          </w:rPr>
          <m:t>λ</m:t>
        </m:r>
      </m:oMath>
      <w:r w:rsidRPr="00E525E4">
        <w:rPr>
          <w:rFonts w:ascii="Arial" w:eastAsia="Arial" w:hAnsi="Arial"/>
          <w:sz w:val="24"/>
          <w:szCs w:val="24"/>
        </w:rPr>
        <w:t xml:space="preserve"> la longueur d’onde, </w:t>
      </w:r>
      <m:oMath>
        <m:r>
          <w:rPr>
            <w:rFonts w:ascii="Cambria Math" w:eastAsia="Arial" w:hAnsi="Cambria Math"/>
            <w:sz w:val="24"/>
            <w:szCs w:val="24"/>
          </w:rPr>
          <m:t>D</m:t>
        </m:r>
      </m:oMath>
      <w:r w:rsidRPr="00E525E4">
        <w:rPr>
          <w:rFonts w:ascii="Arial" w:eastAsia="Arial" w:hAnsi="Arial"/>
          <w:sz w:val="24"/>
          <w:szCs w:val="24"/>
        </w:rPr>
        <w:t xml:space="preserve"> le diamètre du diaphragme et </w:t>
      </w:r>
      <m:oMath>
        <m:r>
          <w:rPr>
            <w:rFonts w:ascii="Cambria Math" w:eastAsia="Arial" w:hAnsi="Cambria Math"/>
            <w:sz w:val="24"/>
            <w:szCs w:val="24"/>
          </w:rPr>
          <m:t>f</m:t>
        </m:r>
      </m:oMath>
      <w:r w:rsidRPr="00E525E4">
        <w:rPr>
          <w:rFonts w:ascii="Arial" w:eastAsia="Arial" w:hAnsi="Arial"/>
          <w:sz w:val="24"/>
          <w:szCs w:val="24"/>
        </w:rPr>
        <w:t xml:space="preserve"> la distance focale de la lentille.</w:t>
      </w:r>
    </w:p>
    <w:p w14:paraId="591872AD" w14:textId="40E88E6A" w:rsidR="00E525E4" w:rsidRPr="00E525E4" w:rsidRDefault="00E525E4" w:rsidP="00E525E4">
      <w:pPr>
        <w:spacing w:after="200" w:line="276" w:lineRule="auto"/>
        <w:jc w:val="both"/>
        <w:rPr>
          <w:rFonts w:ascii="Arial" w:eastAsia="Arial" w:hAnsi="Arial"/>
          <w:sz w:val="24"/>
          <w:szCs w:val="24"/>
        </w:rPr>
      </w:pPr>
      <w:r w:rsidRPr="00E525E4">
        <w:rPr>
          <w:rFonts w:ascii="Arial" w:eastAsia="Arial" w:hAnsi="Arial"/>
          <w:sz w:val="24"/>
          <w:szCs w:val="24"/>
        </w:rPr>
        <w:t>Ce phénomène optique influence la qualité d’une photographie. On étudie dans cet exercice son importance sur deux appareils photographiques.</w:t>
      </w:r>
    </w:p>
    <w:p w14:paraId="19F435B6" w14:textId="15BB314D" w:rsidR="00E525E4" w:rsidRPr="00E525E4" w:rsidRDefault="00E525E4" w:rsidP="00E525E4">
      <w:pPr>
        <w:spacing w:before="240" w:after="200" w:line="276" w:lineRule="auto"/>
        <w:jc w:val="both"/>
        <w:rPr>
          <w:rFonts w:ascii="Arial" w:eastAsia="Arial" w:hAnsi="Arial"/>
          <w:b/>
          <w:bCs/>
          <w:sz w:val="24"/>
          <w:szCs w:val="24"/>
        </w:rPr>
      </w:pPr>
      <w:r w:rsidRPr="00E525E4">
        <w:rPr>
          <w:rFonts w:ascii="Arial" w:eastAsia="Arial" w:hAnsi="Arial"/>
          <w:b/>
          <w:bCs/>
          <w:sz w:val="24"/>
          <w:szCs w:val="24"/>
        </w:rPr>
        <w:t>Caractéristiques de deux appareils photographiques différents</w:t>
      </w:r>
    </w:p>
    <w:tbl>
      <w:tblPr>
        <w:tblStyle w:val="Grilledutableau1"/>
        <w:tblW w:w="0" w:type="auto"/>
        <w:jc w:val="center"/>
        <w:tblLook w:val="04A0" w:firstRow="1" w:lastRow="0" w:firstColumn="1" w:lastColumn="0" w:noHBand="0" w:noVBand="1"/>
      </w:tblPr>
      <w:tblGrid>
        <w:gridCol w:w="3119"/>
        <w:gridCol w:w="3139"/>
        <w:gridCol w:w="3093"/>
      </w:tblGrid>
      <w:tr w:rsidR="00E525E4" w:rsidRPr="00E525E4" w14:paraId="3A5F3C1C" w14:textId="77777777" w:rsidTr="00E525E4">
        <w:trPr>
          <w:jc w:val="center"/>
        </w:trPr>
        <w:tc>
          <w:tcPr>
            <w:tcW w:w="3119" w:type="dxa"/>
          </w:tcPr>
          <w:p w14:paraId="48BD38F2" w14:textId="77777777" w:rsidR="00E525E4" w:rsidRPr="00E525E4" w:rsidRDefault="00E525E4" w:rsidP="00E525E4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3139" w:type="dxa"/>
          </w:tcPr>
          <w:p w14:paraId="1E3E6DBD" w14:textId="77777777" w:rsidR="00E525E4" w:rsidRPr="00E525E4" w:rsidRDefault="00E525E4" w:rsidP="00E525E4">
            <w:pPr>
              <w:spacing w:after="0" w:line="240" w:lineRule="auto"/>
              <w:jc w:val="center"/>
              <w:rPr>
                <w:sz w:val="24"/>
                <w:szCs w:val="24"/>
                <w:lang w:val="en-GB"/>
              </w:rPr>
            </w:pPr>
            <w:r w:rsidRPr="00E525E4">
              <w:rPr>
                <w:sz w:val="24"/>
                <w:szCs w:val="24"/>
                <w:lang w:val="en-GB"/>
              </w:rPr>
              <w:t xml:space="preserve">Smartphone </w:t>
            </w:r>
            <w:proofErr w:type="spellStart"/>
            <w:r w:rsidRPr="00E525E4">
              <w:rPr>
                <w:sz w:val="24"/>
                <w:szCs w:val="24"/>
                <w:lang w:val="en-GB"/>
              </w:rPr>
              <w:t>capteur</w:t>
            </w:r>
            <w:proofErr w:type="spellEnd"/>
            <w:r w:rsidRPr="00E525E4">
              <w:rPr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E525E4">
              <w:rPr>
                <w:sz w:val="24"/>
                <w:szCs w:val="24"/>
                <w:lang w:val="en-GB"/>
              </w:rPr>
              <w:t>Isocell</w:t>
            </w:r>
            <w:proofErr w:type="spellEnd"/>
            <w:r w:rsidRPr="00E525E4">
              <w:rPr>
                <w:sz w:val="24"/>
                <w:szCs w:val="24"/>
                <w:lang w:val="en-GB"/>
              </w:rPr>
              <w:t xml:space="preserve"> bright HMX</w:t>
            </w:r>
          </w:p>
        </w:tc>
        <w:tc>
          <w:tcPr>
            <w:tcW w:w="3093" w:type="dxa"/>
          </w:tcPr>
          <w:p w14:paraId="5C04AC9F" w14:textId="77777777" w:rsidR="00E525E4" w:rsidRPr="00E525E4" w:rsidRDefault="00E525E4" w:rsidP="00E525E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E525E4">
              <w:rPr>
                <w:sz w:val="24"/>
                <w:szCs w:val="24"/>
              </w:rPr>
              <w:t>Appareil photographique plein format</w:t>
            </w:r>
          </w:p>
        </w:tc>
      </w:tr>
      <w:tr w:rsidR="00E525E4" w:rsidRPr="00E525E4" w14:paraId="67320790" w14:textId="77777777" w:rsidTr="00E525E4">
        <w:trPr>
          <w:jc w:val="center"/>
        </w:trPr>
        <w:tc>
          <w:tcPr>
            <w:tcW w:w="3119" w:type="dxa"/>
          </w:tcPr>
          <w:p w14:paraId="7291CAAC" w14:textId="77777777" w:rsidR="00E525E4" w:rsidRPr="00E525E4" w:rsidRDefault="00E525E4" w:rsidP="00E525E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E525E4">
              <w:rPr>
                <w:sz w:val="24"/>
                <w:szCs w:val="24"/>
              </w:rPr>
              <w:t xml:space="preserve">Distance focale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</w:p>
        </w:tc>
        <w:tc>
          <w:tcPr>
            <w:tcW w:w="3139" w:type="dxa"/>
          </w:tcPr>
          <w:p w14:paraId="5E1913C8" w14:textId="77777777" w:rsidR="00E525E4" w:rsidRPr="00E525E4" w:rsidRDefault="00E525E4" w:rsidP="00E525E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6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mm</m:t>
                </m:r>
              </m:oMath>
            </m:oMathPara>
          </w:p>
        </w:tc>
        <w:tc>
          <w:tcPr>
            <w:tcW w:w="3093" w:type="dxa"/>
          </w:tcPr>
          <w:p w14:paraId="0318BDB2" w14:textId="77777777" w:rsidR="00E525E4" w:rsidRPr="00E525E4" w:rsidRDefault="00E525E4" w:rsidP="00E525E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50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mm</m:t>
                </m:r>
              </m:oMath>
            </m:oMathPara>
          </w:p>
        </w:tc>
      </w:tr>
      <w:tr w:rsidR="00E525E4" w:rsidRPr="00E525E4" w14:paraId="4B9A92C6" w14:textId="77777777" w:rsidTr="00E525E4">
        <w:trPr>
          <w:jc w:val="center"/>
        </w:trPr>
        <w:tc>
          <w:tcPr>
            <w:tcW w:w="3119" w:type="dxa"/>
          </w:tcPr>
          <w:p w14:paraId="05591E79" w14:textId="77777777" w:rsidR="00E525E4" w:rsidRPr="00E525E4" w:rsidRDefault="00E525E4" w:rsidP="00E525E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E525E4">
              <w:rPr>
                <w:sz w:val="24"/>
                <w:szCs w:val="24"/>
              </w:rPr>
              <w:t>Nombre de pixels</w:t>
            </w:r>
          </w:p>
        </w:tc>
        <w:tc>
          <w:tcPr>
            <w:tcW w:w="3139" w:type="dxa"/>
          </w:tcPr>
          <w:p w14:paraId="46F2B570" w14:textId="77777777" w:rsidR="00E525E4" w:rsidRPr="00E525E4" w:rsidRDefault="00E525E4" w:rsidP="00E525E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 xml:space="preserve">108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Mpx</m:t>
                </m:r>
              </m:oMath>
            </m:oMathPara>
          </w:p>
        </w:tc>
        <w:tc>
          <w:tcPr>
            <w:tcW w:w="3093" w:type="dxa"/>
          </w:tcPr>
          <w:p w14:paraId="68276D57" w14:textId="77777777" w:rsidR="00E525E4" w:rsidRPr="00E525E4" w:rsidRDefault="00E525E4" w:rsidP="00E525E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 xml:space="preserve">61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Mpx</m:t>
                </m:r>
              </m:oMath>
            </m:oMathPara>
          </w:p>
        </w:tc>
      </w:tr>
      <w:tr w:rsidR="00E525E4" w:rsidRPr="00E525E4" w14:paraId="300079BB" w14:textId="77777777" w:rsidTr="00E525E4">
        <w:trPr>
          <w:jc w:val="center"/>
        </w:trPr>
        <w:tc>
          <w:tcPr>
            <w:tcW w:w="3119" w:type="dxa"/>
          </w:tcPr>
          <w:p w14:paraId="03FD8C8D" w14:textId="77777777" w:rsidR="00E525E4" w:rsidRPr="00E525E4" w:rsidRDefault="00E525E4" w:rsidP="00E525E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E525E4">
              <w:rPr>
                <w:sz w:val="24"/>
                <w:szCs w:val="24"/>
              </w:rPr>
              <w:t xml:space="preserve">Taille du capteur </w:t>
            </w:r>
          </w:p>
        </w:tc>
        <w:tc>
          <w:tcPr>
            <w:tcW w:w="3139" w:type="dxa"/>
          </w:tcPr>
          <w:p w14:paraId="3105AFCD" w14:textId="77777777" w:rsidR="00E525E4" w:rsidRPr="00E525E4" w:rsidRDefault="00E525E4" w:rsidP="00E525E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 xml:space="preserve">2,9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mm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 xml:space="preserve">×2,9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mm</m:t>
                </m:r>
              </m:oMath>
            </m:oMathPara>
          </w:p>
        </w:tc>
        <w:tc>
          <w:tcPr>
            <w:tcW w:w="3093" w:type="dxa"/>
          </w:tcPr>
          <w:p w14:paraId="42361640" w14:textId="77777777" w:rsidR="00E525E4" w:rsidRPr="00E525E4" w:rsidRDefault="00E525E4" w:rsidP="00E525E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 xml:space="preserve">24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mm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 xml:space="preserve">×36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mm</m:t>
                </m:r>
              </m:oMath>
            </m:oMathPara>
          </w:p>
        </w:tc>
      </w:tr>
      <w:tr w:rsidR="00E525E4" w:rsidRPr="00E525E4" w14:paraId="40F8B7DF" w14:textId="77777777" w:rsidTr="00E525E4">
        <w:trPr>
          <w:jc w:val="center"/>
        </w:trPr>
        <w:tc>
          <w:tcPr>
            <w:tcW w:w="3119" w:type="dxa"/>
          </w:tcPr>
          <w:p w14:paraId="1D4AC4AA" w14:textId="77777777" w:rsidR="00E525E4" w:rsidRPr="00E525E4" w:rsidRDefault="00E525E4" w:rsidP="00E525E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E525E4">
              <w:rPr>
                <w:sz w:val="24"/>
                <w:szCs w:val="24"/>
              </w:rPr>
              <w:t xml:space="preserve">Diamètre du diaphragme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</w:p>
        </w:tc>
        <w:tc>
          <w:tcPr>
            <w:tcW w:w="3139" w:type="dxa"/>
          </w:tcPr>
          <w:p w14:paraId="58677D68" w14:textId="77777777" w:rsidR="00E525E4" w:rsidRPr="00E525E4" w:rsidRDefault="00E525E4" w:rsidP="00E525E4">
            <w:pPr>
              <w:spacing w:after="0" w:line="240" w:lineRule="auto"/>
              <w:jc w:val="center"/>
              <w:rPr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f/1.7</m:t>
                </m:r>
              </m:oMath>
            </m:oMathPara>
          </w:p>
        </w:tc>
        <w:tc>
          <w:tcPr>
            <w:tcW w:w="3093" w:type="dxa"/>
          </w:tcPr>
          <w:p w14:paraId="1542DBD8" w14:textId="77777777" w:rsidR="00E525E4" w:rsidRPr="00E525E4" w:rsidRDefault="00E525E4" w:rsidP="00E525E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f/5.6</m:t>
                </m:r>
              </m:oMath>
            </m:oMathPara>
          </w:p>
        </w:tc>
      </w:tr>
    </w:tbl>
    <w:p w14:paraId="0696276E" w14:textId="77668978" w:rsidR="00E525E4" w:rsidRPr="00A74B6F" w:rsidRDefault="00E525E4" w:rsidP="00E525E4">
      <w:pPr>
        <w:numPr>
          <w:ilvl w:val="0"/>
          <w:numId w:val="34"/>
        </w:numPr>
        <w:spacing w:after="200" w:line="276" w:lineRule="auto"/>
        <w:ind w:left="567" w:hanging="567"/>
        <w:jc w:val="both"/>
        <w:rPr>
          <w:rFonts w:ascii="Arial" w:eastAsia="Arial" w:hAnsi="Arial"/>
          <w:b/>
          <w:bCs/>
          <w:sz w:val="24"/>
        </w:rPr>
      </w:pPr>
      <w:r w:rsidRPr="00A74B6F">
        <w:rPr>
          <w:rFonts w:ascii="Arial" w:eastAsia="Arial" w:hAnsi="Arial"/>
          <w:b/>
          <w:bCs/>
          <w:sz w:val="24"/>
        </w:rPr>
        <w:t xml:space="preserve">On choisit une longueur d’onde de référence </w:t>
      </w:r>
      <m:oMath>
        <m:r>
          <m:rPr>
            <m:sty m:val="bi"/>
          </m:rPr>
          <w:rPr>
            <w:rFonts w:ascii="Cambria Math" w:eastAsia="Arial" w:hAnsi="Cambria Math"/>
            <w:sz w:val="24"/>
          </w:rPr>
          <m:t>λ=550 nm</m:t>
        </m:r>
      </m:oMath>
      <w:r w:rsidRPr="00A74B6F">
        <w:rPr>
          <w:rFonts w:ascii="Arial" w:eastAsia="Arial" w:hAnsi="Arial"/>
          <w:b/>
          <w:bCs/>
          <w:sz w:val="24"/>
        </w:rPr>
        <w:t xml:space="preserve"> pour illustrer la suite de l’étude. Justifier ce choix.</w:t>
      </w:r>
    </w:p>
    <w:p w14:paraId="6DFA7042" w14:textId="2D1E3F7E" w:rsidR="00A74B6F" w:rsidRDefault="00A74B6F" w:rsidP="00A74B6F">
      <w:pPr>
        <w:spacing w:after="0" w:line="276" w:lineRule="auto"/>
        <w:jc w:val="both"/>
        <w:rPr>
          <w:rFonts w:ascii="Arial" w:eastAsia="Arial" w:hAnsi="Arial"/>
          <w:sz w:val="24"/>
        </w:rPr>
      </w:pPr>
      <w:r>
        <w:rPr>
          <w:rFonts w:ascii="Arial" w:eastAsia="Arial" w:hAnsi="Arial"/>
          <w:b/>
          <w:bCs/>
          <w:sz w:val="24"/>
        </w:rPr>
        <w:t xml:space="preserve">(1pt) </w:t>
      </w:r>
      <w:r>
        <w:rPr>
          <w:rFonts w:ascii="Arial" w:eastAsia="Arial" w:hAnsi="Arial"/>
          <w:sz w:val="24"/>
        </w:rPr>
        <w:t xml:space="preserve">Le domaine du visible s’étend de 400 à 800 nm environ. Ainsi avec </w:t>
      </w:r>
      <w:r>
        <w:rPr>
          <w:rFonts w:ascii="Times New Roman" w:eastAsia="Arial" w:hAnsi="Times New Roman"/>
          <w:sz w:val="24"/>
        </w:rPr>
        <w:t>λ</w:t>
      </w:r>
      <w:r>
        <w:rPr>
          <w:rFonts w:ascii="Arial" w:eastAsia="Arial" w:hAnsi="Arial"/>
          <w:sz w:val="24"/>
        </w:rPr>
        <w:t xml:space="preserve"> = 550 nm, on étudie une radiation pleinement dans ce domaine.</w:t>
      </w:r>
    </w:p>
    <w:p w14:paraId="3A0BCDE4" w14:textId="77777777" w:rsidR="00A74B6F" w:rsidRPr="00E525E4" w:rsidRDefault="00A74B6F" w:rsidP="00A74B6F">
      <w:pPr>
        <w:spacing w:after="0" w:line="276" w:lineRule="auto"/>
        <w:jc w:val="both"/>
        <w:rPr>
          <w:rFonts w:ascii="Arial" w:eastAsia="Arial" w:hAnsi="Arial"/>
          <w:sz w:val="24"/>
        </w:rPr>
      </w:pPr>
    </w:p>
    <w:p w14:paraId="49734E5F" w14:textId="4169ABE8" w:rsidR="00E525E4" w:rsidRPr="00A74B6F" w:rsidRDefault="00E525E4" w:rsidP="00E525E4">
      <w:pPr>
        <w:numPr>
          <w:ilvl w:val="0"/>
          <w:numId w:val="34"/>
        </w:numPr>
        <w:spacing w:after="200" w:line="276" w:lineRule="auto"/>
        <w:ind w:left="567" w:hanging="567"/>
        <w:jc w:val="both"/>
        <w:rPr>
          <w:rFonts w:ascii="Arial" w:eastAsia="Arial" w:hAnsi="Arial"/>
          <w:b/>
          <w:bCs/>
          <w:sz w:val="24"/>
        </w:rPr>
      </w:pPr>
      <w:r w:rsidRPr="00A74B6F">
        <w:rPr>
          <w:rFonts w:ascii="Arial" w:eastAsia="Arial" w:hAnsi="Arial"/>
          <w:b/>
          <w:bCs/>
          <w:sz w:val="24"/>
        </w:rPr>
        <w:t>Nommer le phénomène optique observé sur l’image reproduite ci-dessus et citer des paramètres pouvant influencer les caractéristiques de cette image.</w:t>
      </w:r>
    </w:p>
    <w:p w14:paraId="694331A9" w14:textId="6B85B57C" w:rsidR="00A74B6F" w:rsidRDefault="00A74B6F" w:rsidP="00A74B6F">
      <w:pPr>
        <w:spacing w:after="0" w:line="276" w:lineRule="auto"/>
        <w:jc w:val="both"/>
        <w:rPr>
          <w:rFonts w:ascii="Arial" w:eastAsia="Arial" w:hAnsi="Arial"/>
          <w:sz w:val="24"/>
        </w:rPr>
      </w:pPr>
      <w:r w:rsidRPr="00A74B6F">
        <w:rPr>
          <w:rFonts w:ascii="Arial" w:eastAsia="Arial" w:hAnsi="Arial"/>
          <w:b/>
          <w:bCs/>
          <w:sz w:val="24"/>
        </w:rPr>
        <w:t xml:space="preserve">(1pt) </w:t>
      </w:r>
      <w:r>
        <w:rPr>
          <w:rFonts w:ascii="Arial" w:eastAsia="Arial" w:hAnsi="Arial"/>
          <w:sz w:val="24"/>
        </w:rPr>
        <w:t xml:space="preserve">On observe le phénomène de diffraction de la lumière. </w:t>
      </w:r>
    </w:p>
    <w:p w14:paraId="725921DC" w14:textId="6501828A" w:rsidR="00A74B6F" w:rsidRDefault="00A74B6F" w:rsidP="00A74B6F">
      <w:pPr>
        <w:spacing w:after="0" w:line="276" w:lineRule="auto"/>
        <w:jc w:val="both"/>
        <w:rPr>
          <w:rFonts w:ascii="Arial" w:eastAsia="Arial" w:hAnsi="Arial"/>
          <w:sz w:val="24"/>
        </w:rPr>
      </w:pPr>
      <w:r w:rsidRPr="00A74B6F">
        <w:rPr>
          <w:rFonts w:ascii="Arial" w:eastAsia="Arial" w:hAnsi="Arial"/>
          <w:b/>
          <w:bCs/>
          <w:sz w:val="24"/>
        </w:rPr>
        <w:t xml:space="preserve">(1pt) </w:t>
      </w:r>
      <w:r>
        <w:rPr>
          <w:rFonts w:ascii="Arial" w:eastAsia="Arial" w:hAnsi="Arial"/>
          <w:sz w:val="24"/>
        </w:rPr>
        <w:t xml:space="preserve">Comme </w:t>
      </w:r>
      <w:r w:rsidRPr="00A74B6F">
        <w:rPr>
          <w:rFonts w:ascii="Arial" w:eastAsia="Arial" w:hAnsi="Arial"/>
          <w:position w:val="-24"/>
          <w:sz w:val="24"/>
        </w:rPr>
        <w:object w:dxaOrig="1320" w:dyaOrig="620" w14:anchorId="280504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1.2pt" o:ole="">
            <v:imagedata r:id="rId9" o:title=""/>
          </v:shape>
          <o:OLEObject Type="Embed" ProgID="Equation.DSMT4" ShapeID="_x0000_i1025" DrawAspect="Content" ObjectID="_1773811774" r:id="rId10"/>
        </w:object>
      </w:r>
      <w:r>
        <w:rPr>
          <w:rFonts w:ascii="Arial" w:eastAsia="Arial" w:hAnsi="Arial"/>
          <w:sz w:val="24"/>
        </w:rPr>
        <w:t xml:space="preserve">, on en déduit que le diamètre </w:t>
      </w:r>
      <w:r w:rsidRPr="00A74B6F">
        <w:rPr>
          <w:rFonts w:ascii="Arial" w:eastAsia="Arial" w:hAnsi="Arial"/>
          <w:i/>
          <w:iCs/>
          <w:sz w:val="24"/>
        </w:rPr>
        <w:t>D</w:t>
      </w:r>
      <w:r>
        <w:rPr>
          <w:rFonts w:ascii="Arial" w:eastAsia="Arial" w:hAnsi="Arial"/>
          <w:sz w:val="24"/>
        </w:rPr>
        <w:t xml:space="preserve"> du diaphragme, la longueur d’onde </w:t>
      </w:r>
      <w:r>
        <w:rPr>
          <w:rFonts w:ascii="Times New Roman" w:eastAsia="Arial" w:hAnsi="Times New Roman"/>
          <w:sz w:val="24"/>
        </w:rPr>
        <w:t>λ</w:t>
      </w:r>
      <w:r>
        <w:rPr>
          <w:rFonts w:ascii="Arial" w:eastAsia="Arial" w:hAnsi="Arial"/>
          <w:sz w:val="24"/>
        </w:rPr>
        <w:t xml:space="preserve"> de la lumière incidente, la distance focale </w:t>
      </w:r>
      <w:r>
        <w:rPr>
          <w:rFonts w:ascii="Arial" w:eastAsia="Arial" w:hAnsi="Arial"/>
          <w:i/>
          <w:iCs/>
          <w:sz w:val="24"/>
        </w:rPr>
        <w:t xml:space="preserve">f </w:t>
      </w:r>
      <w:r>
        <w:rPr>
          <w:rFonts w:ascii="Arial" w:eastAsia="Arial" w:hAnsi="Arial"/>
          <w:sz w:val="24"/>
        </w:rPr>
        <w:t>de la lentille peuvent influencer la taille de la tache centrale. On peut aussi ajouter la distance entre l’écran et le diaphragme.</w:t>
      </w:r>
    </w:p>
    <w:p w14:paraId="09C0D034" w14:textId="77777777" w:rsidR="00A74B6F" w:rsidRPr="00E525E4" w:rsidRDefault="00A74B6F" w:rsidP="00A74B6F">
      <w:pPr>
        <w:spacing w:after="0" w:line="276" w:lineRule="auto"/>
        <w:jc w:val="both"/>
        <w:rPr>
          <w:rFonts w:ascii="Arial" w:eastAsia="Arial" w:hAnsi="Arial"/>
          <w:sz w:val="24"/>
        </w:rPr>
      </w:pPr>
    </w:p>
    <w:p w14:paraId="6792812E" w14:textId="3DB8886A" w:rsidR="00E525E4" w:rsidRDefault="003609E5" w:rsidP="00E525E4">
      <w:pPr>
        <w:numPr>
          <w:ilvl w:val="0"/>
          <w:numId w:val="34"/>
        </w:numPr>
        <w:spacing w:after="200" w:line="276" w:lineRule="auto"/>
        <w:ind w:left="567" w:hanging="567"/>
        <w:jc w:val="both"/>
        <w:rPr>
          <w:rFonts w:ascii="Arial" w:eastAsia="Arial" w:hAnsi="Arial"/>
          <w:b/>
          <w:bCs/>
          <w:sz w:val="24"/>
        </w:rPr>
      </w:pPr>
      <w:r>
        <w:rPr>
          <w:noProof/>
        </w:rPr>
        <w:drawing>
          <wp:anchor distT="0" distB="0" distL="114300" distR="114300" simplePos="0" relativeHeight="251704832" behindDoc="0" locked="0" layoutInCell="1" allowOverlap="1" wp14:anchorId="73D15ADF" wp14:editId="229D066C">
            <wp:simplePos x="0" y="0"/>
            <wp:positionH relativeFrom="column">
              <wp:posOffset>1654175</wp:posOffset>
            </wp:positionH>
            <wp:positionV relativeFrom="paragraph">
              <wp:posOffset>259715</wp:posOffset>
            </wp:positionV>
            <wp:extent cx="2742565" cy="1931670"/>
            <wp:effectExtent l="0" t="0" r="635" b="0"/>
            <wp:wrapNone/>
            <wp:docPr id="224" name="Imag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2565" cy="19316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525E4" w:rsidRPr="00A74B6F">
        <w:rPr>
          <w:rFonts w:ascii="Arial" w:eastAsia="Arial" w:hAnsi="Arial"/>
          <w:b/>
          <w:bCs/>
          <w:sz w:val="24"/>
        </w:rPr>
        <w:t>Schématiser une expérience qui permet d’observer ce phénomène.</w:t>
      </w:r>
    </w:p>
    <w:p w14:paraId="0E8FB515" w14:textId="5782530A" w:rsidR="00A74B6F" w:rsidRDefault="00A74B6F" w:rsidP="003609E5">
      <w:pPr>
        <w:spacing w:after="0" w:line="276" w:lineRule="auto"/>
        <w:jc w:val="both"/>
        <w:rPr>
          <w:rFonts w:ascii="Arial" w:eastAsia="Arial" w:hAnsi="Arial"/>
          <w:sz w:val="24"/>
        </w:rPr>
      </w:pPr>
    </w:p>
    <w:p w14:paraId="42E28668" w14:textId="77777777" w:rsidR="003609E5" w:rsidRDefault="003609E5" w:rsidP="003609E5">
      <w:pPr>
        <w:spacing w:after="0" w:line="276" w:lineRule="auto"/>
        <w:jc w:val="both"/>
        <w:rPr>
          <w:rFonts w:ascii="Arial" w:eastAsia="Arial" w:hAnsi="Arial"/>
          <w:sz w:val="24"/>
        </w:rPr>
      </w:pPr>
    </w:p>
    <w:p w14:paraId="665A9E57" w14:textId="62A3CCD1" w:rsidR="003609E5" w:rsidRPr="003609E5" w:rsidRDefault="003609E5" w:rsidP="003609E5">
      <w:pPr>
        <w:spacing w:after="0" w:line="276" w:lineRule="auto"/>
        <w:jc w:val="both"/>
        <w:rPr>
          <w:rFonts w:ascii="Arial" w:eastAsia="Arial" w:hAnsi="Arial"/>
          <w:b/>
          <w:bCs/>
          <w:sz w:val="24"/>
        </w:rPr>
      </w:pPr>
      <w:r w:rsidRPr="003609E5">
        <w:rPr>
          <w:rFonts w:ascii="Arial" w:eastAsia="Arial" w:hAnsi="Arial"/>
          <w:b/>
          <w:bCs/>
          <w:sz w:val="24"/>
        </w:rPr>
        <w:t>(1,5pt)</w:t>
      </w:r>
    </w:p>
    <w:p w14:paraId="722B7EC3" w14:textId="77777777" w:rsidR="003609E5" w:rsidRDefault="003609E5" w:rsidP="003609E5">
      <w:pPr>
        <w:spacing w:after="0" w:line="276" w:lineRule="auto"/>
        <w:jc w:val="both"/>
        <w:rPr>
          <w:rFonts w:ascii="Arial" w:eastAsia="Arial" w:hAnsi="Arial"/>
          <w:sz w:val="24"/>
        </w:rPr>
      </w:pPr>
    </w:p>
    <w:p w14:paraId="7F96FFB5" w14:textId="77777777" w:rsidR="003609E5" w:rsidRDefault="003609E5" w:rsidP="003609E5">
      <w:pPr>
        <w:spacing w:after="0" w:line="276" w:lineRule="auto"/>
        <w:jc w:val="both"/>
        <w:rPr>
          <w:rFonts w:ascii="Arial" w:eastAsia="Arial" w:hAnsi="Arial"/>
          <w:sz w:val="24"/>
        </w:rPr>
      </w:pPr>
    </w:p>
    <w:p w14:paraId="62F99949" w14:textId="77777777" w:rsidR="003609E5" w:rsidRDefault="003609E5" w:rsidP="003609E5">
      <w:pPr>
        <w:spacing w:after="0" w:line="276" w:lineRule="auto"/>
        <w:jc w:val="both"/>
        <w:rPr>
          <w:rFonts w:ascii="Arial" w:eastAsia="Arial" w:hAnsi="Arial"/>
          <w:sz w:val="24"/>
        </w:rPr>
      </w:pPr>
    </w:p>
    <w:p w14:paraId="1B681200" w14:textId="77777777" w:rsidR="003609E5" w:rsidRDefault="003609E5" w:rsidP="003609E5">
      <w:pPr>
        <w:spacing w:after="0" w:line="276" w:lineRule="auto"/>
        <w:jc w:val="both"/>
        <w:rPr>
          <w:rFonts w:ascii="Arial" w:eastAsia="Arial" w:hAnsi="Arial"/>
          <w:sz w:val="24"/>
        </w:rPr>
      </w:pPr>
    </w:p>
    <w:p w14:paraId="1C6D5F0B" w14:textId="77777777" w:rsidR="003609E5" w:rsidRDefault="003609E5" w:rsidP="003609E5">
      <w:pPr>
        <w:spacing w:after="0" w:line="276" w:lineRule="auto"/>
        <w:jc w:val="both"/>
        <w:rPr>
          <w:rFonts w:ascii="Arial" w:eastAsia="Arial" w:hAnsi="Arial"/>
          <w:sz w:val="24"/>
        </w:rPr>
      </w:pPr>
    </w:p>
    <w:p w14:paraId="0345EE5C" w14:textId="34AC55DF" w:rsidR="0009741C" w:rsidRDefault="0009741C">
      <w:pPr>
        <w:spacing w:after="0" w:line="240" w:lineRule="auto"/>
        <w:rPr>
          <w:rFonts w:ascii="Arial" w:eastAsia="Arial" w:hAnsi="Arial"/>
          <w:sz w:val="24"/>
        </w:rPr>
      </w:pPr>
      <w:r>
        <w:rPr>
          <w:rFonts w:ascii="Arial" w:eastAsia="Arial" w:hAnsi="Arial"/>
          <w:sz w:val="24"/>
        </w:rPr>
        <w:br w:type="page"/>
      </w:r>
    </w:p>
    <w:p w14:paraId="7A72A669" w14:textId="2F68A34C" w:rsidR="00E525E4" w:rsidRPr="003609E5" w:rsidRDefault="00E525E4" w:rsidP="00F938B5">
      <w:pPr>
        <w:numPr>
          <w:ilvl w:val="0"/>
          <w:numId w:val="34"/>
        </w:numPr>
        <w:spacing w:after="0" w:line="276" w:lineRule="auto"/>
        <w:ind w:left="567" w:hanging="567"/>
        <w:jc w:val="both"/>
        <w:rPr>
          <w:rFonts w:ascii="Arial" w:eastAsia="SimSun" w:hAnsi="Arial"/>
          <w:b/>
          <w:bCs/>
          <w:sz w:val="24"/>
        </w:rPr>
      </w:pPr>
      <w:r w:rsidRPr="003609E5">
        <w:rPr>
          <w:rFonts w:ascii="Arial" w:eastAsia="Arial" w:hAnsi="Arial"/>
          <w:b/>
          <w:bCs/>
          <w:sz w:val="24"/>
        </w:rPr>
        <w:lastRenderedPageBreak/>
        <w:t xml:space="preserve">En utilisant les caractéristiques des appareils photographiques, estimer la taille </w:t>
      </w:r>
      <m:oMath>
        <m:r>
          <m:rPr>
            <m:sty m:val="bi"/>
          </m:rPr>
          <w:rPr>
            <w:rFonts w:ascii="Cambria Math" w:eastAsia="Arial" w:hAnsi="Cambria Math"/>
            <w:sz w:val="24"/>
          </w:rPr>
          <m:t>a</m:t>
        </m:r>
      </m:oMath>
      <w:r w:rsidRPr="003609E5">
        <w:rPr>
          <w:rFonts w:ascii="Arial" w:eastAsia="Arial" w:hAnsi="Arial"/>
          <w:b/>
          <w:bCs/>
          <w:sz w:val="24"/>
        </w:rPr>
        <w:t xml:space="preserve"> d’un pixel dans le cas du smartphone et dans le cas de l’appareil photographique plein format. On supposera que la surface d’un pixel est égale à </w:t>
      </w:r>
      <m:oMath>
        <m:sSup>
          <m:sSupPr>
            <m:ctrlPr>
              <w:rPr>
                <w:rFonts w:ascii="Cambria Math" w:eastAsia="Arial" w:hAnsi="Cambria Math"/>
                <w:b/>
                <w:bCs/>
                <w:i/>
                <w:sz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Arial" w:hAnsi="Cambria Math"/>
                <w:sz w:val="24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eastAsia="Arial" w:hAnsi="Cambria Math"/>
                <w:sz w:val="24"/>
              </w:rPr>
              <m:t>2</m:t>
            </m:r>
          </m:sup>
        </m:sSup>
      </m:oMath>
      <w:r w:rsidRPr="003609E5">
        <w:rPr>
          <w:rFonts w:ascii="Arial" w:eastAsia="Arial" w:hAnsi="Arial"/>
          <w:b/>
          <w:bCs/>
          <w:sz w:val="24"/>
        </w:rPr>
        <w:t xml:space="preserve">. </w:t>
      </w:r>
    </w:p>
    <w:p w14:paraId="209BAA46" w14:textId="77777777" w:rsidR="0009741C" w:rsidRDefault="003B4FD6" w:rsidP="00CD768E">
      <w:pPr>
        <w:spacing w:after="0" w:line="276" w:lineRule="auto"/>
        <w:jc w:val="both"/>
        <w:rPr>
          <w:rFonts w:ascii="Arial" w:eastAsia="Arial" w:hAnsi="Arial"/>
          <w:b/>
          <w:bCs/>
          <w:sz w:val="24"/>
        </w:rPr>
      </w:pPr>
      <w:r w:rsidRPr="003B4FD6">
        <w:rPr>
          <w:rFonts w:ascii="Arial" w:eastAsia="Arial" w:hAnsi="Arial"/>
          <w:b/>
          <w:bCs/>
          <w:sz w:val="24"/>
        </w:rPr>
        <w:t>(1pt)</w:t>
      </w:r>
    </w:p>
    <w:p w14:paraId="7BF48A2F" w14:textId="0EE004F7" w:rsidR="003609E5" w:rsidRDefault="00CD768E" w:rsidP="00CD768E">
      <w:pPr>
        <w:spacing w:after="0" w:line="276" w:lineRule="auto"/>
        <w:jc w:val="both"/>
        <w:rPr>
          <w:rFonts w:ascii="Arial" w:eastAsia="Arial" w:hAnsi="Arial"/>
          <w:sz w:val="24"/>
        </w:rPr>
      </w:pPr>
      <w:r>
        <w:rPr>
          <w:rFonts w:ascii="Arial" w:eastAsia="Arial" w:hAnsi="Arial"/>
          <w:sz w:val="24"/>
        </w:rPr>
        <w:t xml:space="preserve">Pour le smartphone, il y a </w:t>
      </w:r>
      <w:r w:rsidRPr="00CD768E">
        <w:rPr>
          <w:rFonts w:ascii="Arial" w:eastAsia="Arial" w:hAnsi="Arial"/>
          <w:i/>
          <w:iCs/>
          <w:sz w:val="24"/>
        </w:rPr>
        <w:t>N</w:t>
      </w:r>
      <w:r>
        <w:rPr>
          <w:rFonts w:ascii="Arial" w:eastAsia="Arial" w:hAnsi="Arial"/>
          <w:sz w:val="24"/>
        </w:rPr>
        <w:t xml:space="preserve"> = 108×10</w:t>
      </w:r>
      <w:r>
        <w:rPr>
          <w:rFonts w:ascii="Arial" w:eastAsia="Arial" w:hAnsi="Arial"/>
          <w:sz w:val="24"/>
          <w:vertAlign w:val="superscript"/>
        </w:rPr>
        <w:t>6</w:t>
      </w:r>
      <w:r>
        <w:rPr>
          <w:rFonts w:ascii="Arial" w:eastAsia="Arial" w:hAnsi="Arial"/>
          <w:sz w:val="24"/>
        </w:rPr>
        <w:t xml:space="preserve"> pixels sur une surface de </w:t>
      </w:r>
      <w:r w:rsidRPr="00CD768E">
        <w:rPr>
          <w:rFonts w:ascii="Arial" w:eastAsia="Arial" w:hAnsi="Arial"/>
          <w:i/>
          <w:iCs/>
          <w:sz w:val="24"/>
        </w:rPr>
        <w:t>S</w:t>
      </w:r>
      <w:r>
        <w:rPr>
          <w:rFonts w:ascii="Arial" w:eastAsia="Arial" w:hAnsi="Arial"/>
          <w:sz w:val="24"/>
        </w:rPr>
        <w:t xml:space="preserve"> = 2,9×10</w:t>
      </w:r>
      <w:r>
        <w:rPr>
          <w:rFonts w:ascii="Arial" w:eastAsia="Arial" w:hAnsi="Arial"/>
          <w:sz w:val="24"/>
          <w:vertAlign w:val="superscript"/>
        </w:rPr>
        <w:t>–3</w:t>
      </w:r>
      <w:r>
        <w:rPr>
          <w:rFonts w:ascii="Arial" w:eastAsia="Arial" w:hAnsi="Arial"/>
          <w:sz w:val="24"/>
        </w:rPr>
        <w:t xml:space="preserve"> m × 2,9×10</w:t>
      </w:r>
      <w:r>
        <w:rPr>
          <w:rFonts w:ascii="Arial" w:eastAsia="Arial" w:hAnsi="Arial"/>
          <w:sz w:val="24"/>
          <w:vertAlign w:val="superscript"/>
        </w:rPr>
        <w:t>–3</w:t>
      </w:r>
      <w:r>
        <w:rPr>
          <w:rFonts w:ascii="Arial" w:eastAsia="Arial" w:hAnsi="Arial"/>
          <w:sz w:val="24"/>
        </w:rPr>
        <w:t xml:space="preserve"> m</w:t>
      </w:r>
      <w:r w:rsidR="0009741C" w:rsidRPr="0009741C">
        <w:rPr>
          <w:rFonts w:ascii="Arial" w:eastAsia="Arial" w:hAnsi="Arial"/>
          <w:sz w:val="24"/>
          <w:vertAlign w:val="superscript"/>
        </w:rPr>
        <w:t>2</w:t>
      </w:r>
      <w:r>
        <w:rPr>
          <w:rFonts w:ascii="Arial" w:eastAsia="Arial" w:hAnsi="Arial"/>
          <w:sz w:val="24"/>
        </w:rPr>
        <w:t>.</w:t>
      </w:r>
    </w:p>
    <w:p w14:paraId="3D4E10EB" w14:textId="05F9D6E1" w:rsidR="00CD768E" w:rsidRPr="00CD768E" w:rsidRDefault="00425313" w:rsidP="00CD768E">
      <w:pPr>
        <w:spacing w:after="0" w:line="276" w:lineRule="auto"/>
        <w:jc w:val="both"/>
        <w:rPr>
          <w:rFonts w:ascii="Arial" w:eastAsia="Arial" w:hAnsi="Arial"/>
          <w:sz w:val="24"/>
        </w:rPr>
      </w:pPr>
      <w:r w:rsidRPr="00425313">
        <w:rPr>
          <w:rFonts w:ascii="Arial" w:eastAsia="Arial" w:hAnsi="Arial"/>
          <w:noProof/>
          <w:sz w:val="24"/>
        </w:rPr>
        <w:drawing>
          <wp:anchor distT="0" distB="0" distL="114300" distR="114300" simplePos="0" relativeHeight="251705856" behindDoc="0" locked="0" layoutInCell="1" allowOverlap="1" wp14:anchorId="2074EE54" wp14:editId="4EBBBD64">
            <wp:simplePos x="0" y="0"/>
            <wp:positionH relativeFrom="column">
              <wp:posOffset>3888610</wp:posOffset>
            </wp:positionH>
            <wp:positionV relativeFrom="paragraph">
              <wp:posOffset>25400</wp:posOffset>
            </wp:positionV>
            <wp:extent cx="2690495" cy="886410"/>
            <wp:effectExtent l="19050" t="19050" r="14605" b="28575"/>
            <wp:wrapNone/>
            <wp:docPr id="64740133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7401337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0495" cy="88641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768E">
        <w:rPr>
          <w:rFonts w:ascii="Arial" w:eastAsia="Arial" w:hAnsi="Arial"/>
          <w:sz w:val="24"/>
        </w:rPr>
        <w:t xml:space="preserve">La surface d’un pixel est donc </w:t>
      </w:r>
      <w:r w:rsidR="00CD768E">
        <w:rPr>
          <w:rFonts w:ascii="Arial" w:eastAsia="Arial" w:hAnsi="Arial"/>
          <w:i/>
          <w:iCs/>
          <w:sz w:val="24"/>
        </w:rPr>
        <w:t>S</w:t>
      </w:r>
      <w:r w:rsidR="00CD768E">
        <w:rPr>
          <w:rFonts w:ascii="Arial" w:eastAsia="Arial" w:hAnsi="Arial"/>
          <w:sz w:val="24"/>
          <w:vertAlign w:val="subscript"/>
        </w:rPr>
        <w:t>1</w:t>
      </w:r>
      <w:r w:rsidR="00CD768E">
        <w:rPr>
          <w:rFonts w:ascii="Arial" w:eastAsia="Arial" w:hAnsi="Arial"/>
          <w:sz w:val="24"/>
        </w:rPr>
        <w:t xml:space="preserve"> = </w:t>
      </w:r>
      <w:r w:rsidR="00CD768E" w:rsidRPr="00CD768E">
        <w:rPr>
          <w:rFonts w:ascii="Arial" w:eastAsia="Arial" w:hAnsi="Arial"/>
          <w:position w:val="-24"/>
          <w:sz w:val="24"/>
        </w:rPr>
        <w:object w:dxaOrig="300" w:dyaOrig="620" w14:anchorId="6D8AE4C5">
          <v:shape id="_x0000_i1026" type="#_x0000_t75" style="width:15pt;height:31.2pt" o:ole="">
            <v:imagedata r:id="rId13" o:title=""/>
          </v:shape>
          <o:OLEObject Type="Embed" ProgID="Equation.DSMT4" ShapeID="_x0000_i1026" DrawAspect="Content" ObjectID="_1773811775" r:id="rId14"/>
        </w:object>
      </w:r>
      <w:r w:rsidR="00CD768E">
        <w:rPr>
          <w:rFonts w:ascii="Arial" w:eastAsia="Arial" w:hAnsi="Arial"/>
          <w:sz w:val="24"/>
        </w:rPr>
        <w:t xml:space="preserve">, </w:t>
      </w:r>
    </w:p>
    <w:p w14:paraId="1806226D" w14:textId="2B209894" w:rsidR="00CD768E" w:rsidRDefault="00CD768E" w:rsidP="00CD768E">
      <w:pPr>
        <w:spacing w:after="0" w:line="276" w:lineRule="auto"/>
        <w:jc w:val="both"/>
        <w:rPr>
          <w:rFonts w:ascii="Arial" w:eastAsia="Arial" w:hAnsi="Arial"/>
          <w:sz w:val="24"/>
        </w:rPr>
      </w:pPr>
      <w:r>
        <w:rPr>
          <w:rFonts w:ascii="Arial" w:eastAsia="Arial" w:hAnsi="Arial"/>
          <w:i/>
          <w:iCs/>
          <w:sz w:val="24"/>
        </w:rPr>
        <w:t>S</w:t>
      </w:r>
      <w:r>
        <w:rPr>
          <w:rFonts w:ascii="Arial" w:eastAsia="Arial" w:hAnsi="Arial"/>
          <w:sz w:val="24"/>
          <w:vertAlign w:val="subscript"/>
        </w:rPr>
        <w:t>1</w:t>
      </w:r>
      <w:r>
        <w:rPr>
          <w:rFonts w:ascii="Arial" w:eastAsia="Arial" w:hAnsi="Arial"/>
          <w:sz w:val="24"/>
        </w:rPr>
        <w:t xml:space="preserve"> = </w:t>
      </w:r>
      <w:r w:rsidRPr="00CD768E">
        <w:rPr>
          <w:rFonts w:ascii="Arial" w:eastAsia="Arial" w:hAnsi="Arial"/>
          <w:position w:val="-24"/>
          <w:sz w:val="24"/>
        </w:rPr>
        <w:object w:dxaOrig="2240" w:dyaOrig="660" w14:anchorId="1E2B9799">
          <v:shape id="_x0000_i1027" type="#_x0000_t75" style="width:112.2pt;height:33pt" o:ole="">
            <v:imagedata r:id="rId15" o:title=""/>
          </v:shape>
          <o:OLEObject Type="Embed" ProgID="Equation.DSMT4" ShapeID="_x0000_i1027" DrawAspect="Content" ObjectID="_1773811776" r:id="rId16"/>
        </w:object>
      </w:r>
      <w:r>
        <w:rPr>
          <w:rFonts w:ascii="Arial" w:eastAsia="Arial" w:hAnsi="Arial"/>
          <w:sz w:val="24"/>
        </w:rPr>
        <w:t xml:space="preserve"> = </w:t>
      </w:r>
      <w:r w:rsidR="00425313">
        <w:rPr>
          <w:rFonts w:ascii="Arial" w:eastAsia="Arial" w:hAnsi="Arial"/>
          <w:sz w:val="24"/>
        </w:rPr>
        <w:t>7,8×10</w:t>
      </w:r>
      <w:r w:rsidR="00425313">
        <w:rPr>
          <w:rFonts w:ascii="Arial" w:eastAsia="Arial" w:hAnsi="Arial"/>
          <w:sz w:val="24"/>
          <w:vertAlign w:val="superscript"/>
        </w:rPr>
        <w:t>–14</w:t>
      </w:r>
      <w:r w:rsidR="00425313">
        <w:rPr>
          <w:rFonts w:ascii="Arial" w:eastAsia="Arial" w:hAnsi="Arial"/>
          <w:sz w:val="24"/>
        </w:rPr>
        <w:t xml:space="preserve"> m</w:t>
      </w:r>
      <w:r w:rsidR="00425313">
        <w:rPr>
          <w:rFonts w:ascii="Arial" w:eastAsia="Arial" w:hAnsi="Arial"/>
          <w:sz w:val="24"/>
          <w:vertAlign w:val="superscript"/>
        </w:rPr>
        <w:t>2</w:t>
      </w:r>
      <w:r w:rsidR="00425313">
        <w:rPr>
          <w:rFonts w:ascii="Arial" w:eastAsia="Arial" w:hAnsi="Arial"/>
          <w:sz w:val="24"/>
        </w:rPr>
        <w:t>.</w:t>
      </w:r>
    </w:p>
    <w:p w14:paraId="7D583EC1" w14:textId="311BB09F" w:rsidR="00425313" w:rsidRDefault="00425313" w:rsidP="00CD768E">
      <w:pPr>
        <w:spacing w:after="0" w:line="276" w:lineRule="auto"/>
        <w:jc w:val="both"/>
        <w:rPr>
          <w:rFonts w:ascii="Arial" w:eastAsia="Arial" w:hAnsi="Arial"/>
          <w:sz w:val="24"/>
        </w:rPr>
      </w:pPr>
      <w:r>
        <w:rPr>
          <w:rFonts w:ascii="Arial" w:eastAsia="Arial" w:hAnsi="Arial"/>
          <w:i/>
          <w:iCs/>
          <w:sz w:val="24"/>
        </w:rPr>
        <w:t>S</w:t>
      </w:r>
      <w:r>
        <w:rPr>
          <w:rFonts w:ascii="Arial" w:eastAsia="Arial" w:hAnsi="Arial"/>
          <w:sz w:val="24"/>
          <w:vertAlign w:val="subscript"/>
        </w:rPr>
        <w:t>1</w:t>
      </w:r>
      <w:r>
        <w:rPr>
          <w:rFonts w:ascii="Arial" w:eastAsia="Arial" w:hAnsi="Arial"/>
          <w:sz w:val="24"/>
        </w:rPr>
        <w:t xml:space="preserve"> = a² donc </w:t>
      </w:r>
      <w:r>
        <w:rPr>
          <w:rFonts w:ascii="Arial" w:eastAsia="Arial" w:hAnsi="Arial"/>
          <w:i/>
          <w:iCs/>
          <w:sz w:val="24"/>
        </w:rPr>
        <w:t>a</w:t>
      </w:r>
      <w:r>
        <w:rPr>
          <w:rFonts w:ascii="Arial" w:eastAsia="Arial" w:hAnsi="Arial"/>
          <w:sz w:val="24"/>
        </w:rPr>
        <w:t xml:space="preserve"> = </w:t>
      </w:r>
      <w:r w:rsidRPr="00425313">
        <w:rPr>
          <w:rFonts w:ascii="Arial" w:eastAsia="Arial" w:hAnsi="Arial"/>
          <w:position w:val="-14"/>
          <w:sz w:val="24"/>
        </w:rPr>
        <w:object w:dxaOrig="480" w:dyaOrig="420" w14:anchorId="61CBFF94">
          <v:shape id="_x0000_i1028" type="#_x0000_t75" style="width:24pt;height:21pt" o:ole="">
            <v:imagedata r:id="rId17" o:title=""/>
          </v:shape>
          <o:OLEObject Type="Embed" ProgID="Equation.DSMT4" ShapeID="_x0000_i1028" DrawAspect="Content" ObjectID="_1773811777" r:id="rId18"/>
        </w:object>
      </w:r>
      <w:r>
        <w:rPr>
          <w:rFonts w:ascii="Arial" w:eastAsia="Arial" w:hAnsi="Arial"/>
          <w:sz w:val="24"/>
        </w:rPr>
        <w:t xml:space="preserve"> </w:t>
      </w:r>
    </w:p>
    <w:p w14:paraId="65475C3A" w14:textId="432B40C9" w:rsidR="00C96865" w:rsidRDefault="00425313" w:rsidP="003B4FD6">
      <w:pPr>
        <w:spacing w:after="0" w:line="276" w:lineRule="auto"/>
        <w:jc w:val="both"/>
        <w:rPr>
          <w:rFonts w:ascii="Arial" w:eastAsia="Arial" w:hAnsi="Arial"/>
          <w:sz w:val="24"/>
        </w:rPr>
      </w:pPr>
      <w:proofErr w:type="gramStart"/>
      <w:r>
        <w:rPr>
          <w:rFonts w:ascii="Arial" w:eastAsia="Arial" w:hAnsi="Arial"/>
          <w:i/>
          <w:iCs/>
          <w:sz w:val="24"/>
        </w:rPr>
        <w:t>a</w:t>
      </w:r>
      <w:proofErr w:type="gramEnd"/>
      <w:r>
        <w:rPr>
          <w:rFonts w:ascii="Arial" w:eastAsia="Arial" w:hAnsi="Arial"/>
          <w:sz w:val="24"/>
        </w:rPr>
        <w:t xml:space="preserve"> = 2,8×10</w:t>
      </w:r>
      <w:r>
        <w:rPr>
          <w:rFonts w:ascii="Arial" w:eastAsia="Arial" w:hAnsi="Arial"/>
          <w:sz w:val="24"/>
          <w:vertAlign w:val="superscript"/>
        </w:rPr>
        <w:t>–7</w:t>
      </w:r>
      <w:r>
        <w:rPr>
          <w:rFonts w:ascii="Arial" w:eastAsia="Arial" w:hAnsi="Arial"/>
          <w:sz w:val="24"/>
        </w:rPr>
        <w:t xml:space="preserve"> m = 0,28×10</w:t>
      </w:r>
      <w:r>
        <w:rPr>
          <w:rFonts w:ascii="Arial" w:eastAsia="Arial" w:hAnsi="Arial"/>
          <w:sz w:val="24"/>
          <w:vertAlign w:val="superscript"/>
        </w:rPr>
        <w:t>–6</w:t>
      </w:r>
      <w:r>
        <w:rPr>
          <w:rFonts w:ascii="Arial" w:eastAsia="Arial" w:hAnsi="Arial"/>
          <w:sz w:val="24"/>
        </w:rPr>
        <w:t xml:space="preserve"> m = 0,28 µm</w:t>
      </w:r>
    </w:p>
    <w:p w14:paraId="4661BAFF" w14:textId="77777777" w:rsidR="0009741C" w:rsidRDefault="0009741C" w:rsidP="003B4FD6">
      <w:pPr>
        <w:spacing w:after="0" w:line="276" w:lineRule="auto"/>
        <w:jc w:val="both"/>
        <w:rPr>
          <w:rFonts w:ascii="Arial" w:eastAsia="Arial" w:hAnsi="Arial"/>
          <w:sz w:val="24"/>
        </w:rPr>
      </w:pPr>
    </w:p>
    <w:p w14:paraId="2B639F3B" w14:textId="3E24E5F6" w:rsidR="00425313" w:rsidRDefault="003B4FD6" w:rsidP="00CD768E">
      <w:pPr>
        <w:spacing w:after="0" w:line="276" w:lineRule="auto"/>
        <w:jc w:val="both"/>
        <w:rPr>
          <w:rFonts w:ascii="Arial" w:eastAsia="SimSun" w:hAnsi="Arial"/>
          <w:sz w:val="24"/>
        </w:rPr>
      </w:pPr>
      <w:r w:rsidRPr="003B4FD6">
        <w:rPr>
          <w:rFonts w:ascii="Arial" w:eastAsia="Arial" w:hAnsi="Arial"/>
          <w:b/>
          <w:bCs/>
          <w:sz w:val="24"/>
        </w:rPr>
        <w:t>(1pt)</w:t>
      </w:r>
      <w:r>
        <w:rPr>
          <w:rFonts w:ascii="Arial" w:eastAsia="Arial" w:hAnsi="Arial"/>
          <w:b/>
          <w:bCs/>
          <w:sz w:val="24"/>
        </w:rPr>
        <w:t xml:space="preserve"> </w:t>
      </w:r>
      <w:r w:rsidR="00C96865">
        <w:rPr>
          <w:rFonts w:ascii="Arial" w:eastAsia="SimSun" w:hAnsi="Arial"/>
          <w:sz w:val="24"/>
        </w:rPr>
        <w:t xml:space="preserve">Pour l’appareil photo, </w:t>
      </w:r>
    </w:p>
    <w:p w14:paraId="5B82F381" w14:textId="3EABEC34" w:rsidR="00C96865" w:rsidRDefault="00C96865" w:rsidP="00C96865">
      <w:pPr>
        <w:spacing w:after="0" w:line="276" w:lineRule="auto"/>
        <w:jc w:val="both"/>
        <w:rPr>
          <w:rFonts w:ascii="Arial" w:eastAsia="Arial" w:hAnsi="Arial"/>
          <w:sz w:val="24"/>
        </w:rPr>
      </w:pPr>
      <w:r w:rsidRPr="00C96865">
        <w:rPr>
          <w:rFonts w:ascii="Arial" w:eastAsia="Arial" w:hAnsi="Arial"/>
          <w:noProof/>
          <w:sz w:val="24"/>
        </w:rPr>
        <w:drawing>
          <wp:anchor distT="0" distB="0" distL="114300" distR="114300" simplePos="0" relativeHeight="251706880" behindDoc="0" locked="0" layoutInCell="1" allowOverlap="1" wp14:anchorId="3D55A3A9" wp14:editId="362851CB">
            <wp:simplePos x="0" y="0"/>
            <wp:positionH relativeFrom="column">
              <wp:posOffset>3391535</wp:posOffset>
            </wp:positionH>
            <wp:positionV relativeFrom="paragraph">
              <wp:posOffset>57785</wp:posOffset>
            </wp:positionV>
            <wp:extent cx="3042920" cy="951159"/>
            <wp:effectExtent l="19050" t="19050" r="24130" b="20955"/>
            <wp:wrapNone/>
            <wp:docPr id="84394312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394312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2920" cy="951159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eastAsia="Arial" w:hAnsi="Arial"/>
          <w:i/>
          <w:iCs/>
          <w:sz w:val="24"/>
        </w:rPr>
        <w:t>S’</w:t>
      </w:r>
      <w:r>
        <w:rPr>
          <w:rFonts w:ascii="Arial" w:eastAsia="Arial" w:hAnsi="Arial"/>
          <w:sz w:val="24"/>
          <w:vertAlign w:val="subscript"/>
        </w:rPr>
        <w:t>1</w:t>
      </w:r>
      <w:r>
        <w:rPr>
          <w:rFonts w:ascii="Arial" w:eastAsia="Arial" w:hAnsi="Arial"/>
          <w:sz w:val="24"/>
        </w:rPr>
        <w:t xml:space="preserve"> = </w:t>
      </w:r>
      <w:r w:rsidRPr="00CD768E">
        <w:rPr>
          <w:rFonts w:ascii="Arial" w:eastAsia="Arial" w:hAnsi="Arial"/>
          <w:position w:val="-24"/>
          <w:sz w:val="24"/>
        </w:rPr>
        <w:object w:dxaOrig="2120" w:dyaOrig="660" w14:anchorId="2EE49523">
          <v:shape id="_x0000_i1029" type="#_x0000_t75" style="width:106.2pt;height:33pt" o:ole="">
            <v:imagedata r:id="rId20" o:title=""/>
          </v:shape>
          <o:OLEObject Type="Embed" ProgID="Equation.DSMT4" ShapeID="_x0000_i1029" DrawAspect="Content" ObjectID="_1773811778" r:id="rId21"/>
        </w:object>
      </w:r>
      <w:r>
        <w:rPr>
          <w:rFonts w:ascii="Arial" w:eastAsia="Arial" w:hAnsi="Arial"/>
          <w:sz w:val="24"/>
        </w:rPr>
        <w:t xml:space="preserve"> = 1,4×10</w:t>
      </w:r>
      <w:r>
        <w:rPr>
          <w:rFonts w:ascii="Arial" w:eastAsia="Arial" w:hAnsi="Arial"/>
          <w:sz w:val="24"/>
          <w:vertAlign w:val="superscript"/>
        </w:rPr>
        <w:t>–11</w:t>
      </w:r>
      <w:r>
        <w:rPr>
          <w:rFonts w:ascii="Arial" w:eastAsia="Arial" w:hAnsi="Arial"/>
          <w:sz w:val="24"/>
        </w:rPr>
        <w:t xml:space="preserve"> m</w:t>
      </w:r>
      <w:r>
        <w:rPr>
          <w:rFonts w:ascii="Arial" w:eastAsia="Arial" w:hAnsi="Arial"/>
          <w:sz w:val="24"/>
          <w:vertAlign w:val="superscript"/>
        </w:rPr>
        <w:t>2</w:t>
      </w:r>
      <w:r>
        <w:rPr>
          <w:rFonts w:ascii="Arial" w:eastAsia="Arial" w:hAnsi="Arial"/>
          <w:sz w:val="24"/>
        </w:rPr>
        <w:t>.</w:t>
      </w:r>
    </w:p>
    <w:p w14:paraId="49C472DB" w14:textId="5EE35935" w:rsidR="00C96865" w:rsidRDefault="00C96865" w:rsidP="00C96865">
      <w:pPr>
        <w:spacing w:after="0" w:line="276" w:lineRule="auto"/>
        <w:jc w:val="both"/>
        <w:rPr>
          <w:rFonts w:ascii="Arial" w:eastAsia="Arial" w:hAnsi="Arial"/>
          <w:sz w:val="24"/>
        </w:rPr>
      </w:pPr>
      <w:r>
        <w:rPr>
          <w:rFonts w:ascii="Arial" w:eastAsia="Arial" w:hAnsi="Arial"/>
          <w:i/>
          <w:iCs/>
          <w:sz w:val="24"/>
        </w:rPr>
        <w:t>S’</w:t>
      </w:r>
      <w:r>
        <w:rPr>
          <w:rFonts w:ascii="Arial" w:eastAsia="Arial" w:hAnsi="Arial"/>
          <w:sz w:val="24"/>
          <w:vertAlign w:val="subscript"/>
        </w:rPr>
        <w:t>1</w:t>
      </w:r>
      <w:r>
        <w:rPr>
          <w:rFonts w:ascii="Arial" w:eastAsia="Arial" w:hAnsi="Arial"/>
          <w:sz w:val="24"/>
        </w:rPr>
        <w:t xml:space="preserve"> = a’² donc </w:t>
      </w:r>
      <w:r>
        <w:rPr>
          <w:rFonts w:ascii="Arial" w:eastAsia="Arial" w:hAnsi="Arial"/>
          <w:i/>
          <w:iCs/>
          <w:sz w:val="24"/>
        </w:rPr>
        <w:t>a</w:t>
      </w:r>
      <w:r>
        <w:rPr>
          <w:rFonts w:ascii="Arial" w:eastAsia="Arial" w:hAnsi="Arial"/>
          <w:sz w:val="24"/>
        </w:rPr>
        <w:t xml:space="preserve"> = </w:t>
      </w:r>
      <w:r w:rsidRPr="00425313">
        <w:rPr>
          <w:rFonts w:ascii="Arial" w:eastAsia="Arial" w:hAnsi="Arial"/>
          <w:position w:val="-14"/>
          <w:sz w:val="24"/>
        </w:rPr>
        <w:object w:dxaOrig="560" w:dyaOrig="420" w14:anchorId="123A23FA">
          <v:shape id="_x0000_i1030" type="#_x0000_t75" style="width:28.2pt;height:21pt" o:ole="">
            <v:imagedata r:id="rId22" o:title=""/>
          </v:shape>
          <o:OLEObject Type="Embed" ProgID="Equation.DSMT4" ShapeID="_x0000_i1030" DrawAspect="Content" ObjectID="_1773811779" r:id="rId23"/>
        </w:object>
      </w:r>
      <w:r>
        <w:rPr>
          <w:rFonts w:ascii="Arial" w:eastAsia="Arial" w:hAnsi="Arial"/>
          <w:sz w:val="24"/>
        </w:rPr>
        <w:t xml:space="preserve"> </w:t>
      </w:r>
    </w:p>
    <w:p w14:paraId="107710FB" w14:textId="7EBAEE67" w:rsidR="00C96865" w:rsidRDefault="00C96865" w:rsidP="00C96865">
      <w:pPr>
        <w:spacing w:after="0" w:line="276" w:lineRule="auto"/>
        <w:jc w:val="both"/>
        <w:rPr>
          <w:rFonts w:ascii="Arial" w:eastAsia="Arial" w:hAnsi="Arial"/>
          <w:sz w:val="24"/>
        </w:rPr>
      </w:pPr>
      <w:proofErr w:type="gramStart"/>
      <w:r>
        <w:rPr>
          <w:rFonts w:ascii="Arial" w:eastAsia="Arial" w:hAnsi="Arial"/>
          <w:i/>
          <w:iCs/>
          <w:sz w:val="24"/>
        </w:rPr>
        <w:t>a</w:t>
      </w:r>
      <w:proofErr w:type="gramEnd"/>
      <w:r>
        <w:rPr>
          <w:rFonts w:ascii="Arial" w:eastAsia="Arial" w:hAnsi="Arial"/>
          <w:i/>
          <w:iCs/>
          <w:sz w:val="24"/>
        </w:rPr>
        <w:t>'</w:t>
      </w:r>
      <w:r>
        <w:rPr>
          <w:rFonts w:ascii="Arial" w:eastAsia="Arial" w:hAnsi="Arial"/>
          <w:sz w:val="24"/>
        </w:rPr>
        <w:t xml:space="preserve"> = 3,8×10</w:t>
      </w:r>
      <w:r>
        <w:rPr>
          <w:rFonts w:ascii="Arial" w:eastAsia="Arial" w:hAnsi="Arial"/>
          <w:sz w:val="24"/>
          <w:vertAlign w:val="superscript"/>
        </w:rPr>
        <w:t>–6</w:t>
      </w:r>
      <w:r>
        <w:rPr>
          <w:rFonts w:ascii="Arial" w:eastAsia="Arial" w:hAnsi="Arial"/>
          <w:sz w:val="24"/>
        </w:rPr>
        <w:t xml:space="preserve"> m = 3,8 µm</w:t>
      </w:r>
      <w:r w:rsidRPr="00C96865">
        <w:rPr>
          <w:noProof/>
        </w:rPr>
        <w:t xml:space="preserve"> </w:t>
      </w:r>
    </w:p>
    <w:p w14:paraId="659F64A2" w14:textId="37FE0FBC" w:rsidR="00C96865" w:rsidRPr="00425313" w:rsidRDefault="00C96865" w:rsidP="00CD768E">
      <w:pPr>
        <w:spacing w:after="0" w:line="276" w:lineRule="auto"/>
        <w:jc w:val="both"/>
        <w:rPr>
          <w:rFonts w:ascii="Arial" w:eastAsia="SimSun" w:hAnsi="Arial"/>
          <w:sz w:val="24"/>
        </w:rPr>
      </w:pPr>
    </w:p>
    <w:p w14:paraId="1B670F25" w14:textId="77B5BCC9" w:rsidR="00E525E4" w:rsidRPr="000E6ABC" w:rsidRDefault="005852B9" w:rsidP="00F938B5">
      <w:pPr>
        <w:numPr>
          <w:ilvl w:val="0"/>
          <w:numId w:val="34"/>
        </w:numPr>
        <w:spacing w:after="0" w:line="276" w:lineRule="auto"/>
        <w:ind w:left="567" w:hanging="567"/>
        <w:jc w:val="both"/>
        <w:rPr>
          <w:rFonts w:ascii="Arial" w:eastAsia="Arial" w:hAnsi="Arial"/>
          <w:b/>
          <w:bCs/>
          <w:sz w:val="24"/>
        </w:rPr>
      </w:pPr>
      <w:r w:rsidRPr="005852B9">
        <w:rPr>
          <w:rFonts w:ascii="Arial" w:eastAsia="Arial" w:hAnsi="Arial"/>
          <w:noProof/>
          <w:sz w:val="24"/>
        </w:rPr>
        <w:drawing>
          <wp:anchor distT="0" distB="0" distL="114300" distR="114300" simplePos="0" relativeHeight="251707904" behindDoc="0" locked="0" layoutInCell="1" allowOverlap="1" wp14:anchorId="4C2BF8EB" wp14:editId="0C7A78CC">
            <wp:simplePos x="0" y="0"/>
            <wp:positionH relativeFrom="margin">
              <wp:posOffset>3698240</wp:posOffset>
            </wp:positionH>
            <wp:positionV relativeFrom="paragraph">
              <wp:posOffset>166370</wp:posOffset>
            </wp:positionV>
            <wp:extent cx="2799080" cy="673866"/>
            <wp:effectExtent l="19050" t="19050" r="20320" b="12065"/>
            <wp:wrapNone/>
            <wp:docPr id="131620332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6203326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9080" cy="673866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25E4" w:rsidRPr="000E6ABC">
        <w:rPr>
          <w:rFonts w:ascii="Arial" w:eastAsia="Arial" w:hAnsi="Arial"/>
          <w:b/>
          <w:bCs/>
          <w:sz w:val="24"/>
        </w:rPr>
        <w:t>Comparer les dimensions de la tache de diffraction avec celle d’un pixel dans les deux cas. Commenter à l’aide d’un schéma.</w:t>
      </w:r>
    </w:p>
    <w:p w14:paraId="3BEA3C00" w14:textId="3B639E1E" w:rsidR="000E6ABC" w:rsidRPr="000E6ABC" w:rsidRDefault="00CD768E" w:rsidP="000E6ABC">
      <w:pPr>
        <w:spacing w:after="0" w:line="276" w:lineRule="auto"/>
        <w:rPr>
          <w:rFonts w:ascii="Arial" w:eastAsia="Arial" w:hAnsi="Arial"/>
          <w:sz w:val="24"/>
        </w:rPr>
      </w:pPr>
      <w:r w:rsidRPr="00A74B6F">
        <w:rPr>
          <w:rFonts w:ascii="Arial" w:eastAsia="Arial" w:hAnsi="Arial"/>
          <w:position w:val="-24"/>
          <w:sz w:val="24"/>
        </w:rPr>
        <w:object w:dxaOrig="1320" w:dyaOrig="620" w14:anchorId="48C6D2F7">
          <v:shape id="_x0000_i1031" type="#_x0000_t75" style="width:66pt;height:31.2pt" o:ole="">
            <v:imagedata r:id="rId9" o:title=""/>
          </v:shape>
          <o:OLEObject Type="Embed" ProgID="Equation.DSMT4" ShapeID="_x0000_i1031" DrawAspect="Content" ObjectID="_1773811780" r:id="rId25"/>
        </w:object>
      </w:r>
    </w:p>
    <w:p w14:paraId="0ADF847C" w14:textId="0C78BF58" w:rsidR="000E6ABC" w:rsidRDefault="0009741C" w:rsidP="005852B9">
      <w:pPr>
        <w:spacing w:after="0" w:line="276" w:lineRule="auto"/>
        <w:jc w:val="both"/>
        <w:rPr>
          <w:rFonts w:ascii="Arial" w:eastAsia="Arial" w:hAnsi="Arial"/>
          <w:sz w:val="24"/>
        </w:rPr>
      </w:pPr>
      <w:r w:rsidRPr="0009741C">
        <w:rPr>
          <w:rFonts w:ascii="Arial" w:eastAsia="Arial" w:hAnsi="Arial"/>
          <w:b/>
          <w:bCs/>
          <w:sz w:val="24"/>
        </w:rPr>
        <w:t xml:space="preserve">(1pt) </w:t>
      </w:r>
      <w:r w:rsidR="005852B9">
        <w:rPr>
          <w:rFonts w:ascii="Arial" w:eastAsia="Arial" w:hAnsi="Arial"/>
          <w:sz w:val="24"/>
        </w:rPr>
        <w:t xml:space="preserve">Pour le smartphone : </w:t>
      </w:r>
      <w:r w:rsidR="005852B9" w:rsidRPr="005852B9">
        <w:rPr>
          <w:rFonts w:ascii="Arial" w:eastAsia="Arial" w:hAnsi="Arial"/>
          <w:position w:val="-60"/>
          <w:sz w:val="24"/>
        </w:rPr>
        <w:object w:dxaOrig="5640" w:dyaOrig="1020" w14:anchorId="57DC60B0">
          <v:shape id="_x0000_i1032" type="#_x0000_t75" style="width:282pt;height:51pt" o:ole="">
            <v:imagedata r:id="rId26" o:title=""/>
          </v:shape>
          <o:OLEObject Type="Embed" ProgID="Equation.DSMT4" ShapeID="_x0000_i1032" DrawAspect="Content" ObjectID="_1773811781" r:id="rId27"/>
        </w:object>
      </w:r>
      <w:r w:rsidR="005852B9">
        <w:rPr>
          <w:rFonts w:ascii="Arial" w:eastAsia="Arial" w:hAnsi="Arial"/>
          <w:sz w:val="24"/>
        </w:rPr>
        <w:t xml:space="preserve"> </w:t>
      </w:r>
    </w:p>
    <w:p w14:paraId="2B336C4F" w14:textId="46EC7089" w:rsidR="005852B9" w:rsidRDefault="005852B9" w:rsidP="005852B9">
      <w:pPr>
        <w:spacing w:after="0" w:line="276" w:lineRule="auto"/>
        <w:jc w:val="both"/>
        <w:rPr>
          <w:rFonts w:ascii="Arial" w:eastAsia="Arial" w:hAnsi="Arial"/>
          <w:sz w:val="24"/>
        </w:rPr>
      </w:pPr>
      <w:r>
        <w:rPr>
          <w:rFonts w:ascii="Arial" w:eastAsia="Arial" w:hAnsi="Arial"/>
          <w:noProof/>
          <w:sz w:val="24"/>
        </w:rPr>
        <mc:AlternateContent>
          <mc:Choice Requires="wps">
            <w:drawing>
              <wp:anchor distT="0" distB="0" distL="114300" distR="114300" simplePos="0" relativeHeight="251710976" behindDoc="1" locked="0" layoutInCell="1" allowOverlap="1" wp14:anchorId="320CCD63" wp14:editId="3BE83CBC">
                <wp:simplePos x="0" y="0"/>
                <wp:positionH relativeFrom="column">
                  <wp:posOffset>5205095</wp:posOffset>
                </wp:positionH>
                <wp:positionV relativeFrom="paragraph">
                  <wp:posOffset>5715</wp:posOffset>
                </wp:positionV>
                <wp:extent cx="828000" cy="828000"/>
                <wp:effectExtent l="0" t="0" r="0" b="0"/>
                <wp:wrapNone/>
                <wp:docPr id="563591144" name="Ellips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28000" cy="828000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3CAA738" id="Ellipse 2" o:spid="_x0000_s1026" style="position:absolute;margin-left:409.85pt;margin-top:.45pt;width:65.2pt;height:65.2pt;z-index:-25160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" fillcolor="#d8d8d8 [2732]" stroked="f" strokeweight="1pt">
                <v:stroke joinstyle="miter"/>
              </v:oval>
            </w:pict>
          </mc:Fallback>
        </mc:AlternateContent>
      </w:r>
      <w:r>
        <w:rPr>
          <w:rFonts w:ascii="Arial" w:eastAsia="Arial" w:hAnsi="Arial"/>
          <w:sz w:val="24"/>
        </w:rPr>
        <w:t xml:space="preserve">La </w:t>
      </w:r>
      <w:proofErr w:type="spellStart"/>
      <w:r>
        <w:rPr>
          <w:rFonts w:ascii="Arial" w:eastAsia="Arial" w:hAnsi="Arial"/>
          <w:sz w:val="24"/>
        </w:rPr>
        <w:t>tache</w:t>
      </w:r>
      <w:proofErr w:type="spellEnd"/>
      <w:r>
        <w:rPr>
          <w:rFonts w:ascii="Arial" w:eastAsia="Arial" w:hAnsi="Arial"/>
          <w:sz w:val="24"/>
        </w:rPr>
        <w:t xml:space="preserve"> de diffraction est un disque de diamètre 2R = 2,3 µm.</w:t>
      </w:r>
      <w:r w:rsidR="00F938B5">
        <w:rPr>
          <w:rFonts w:ascii="Arial" w:eastAsia="Arial" w:hAnsi="Arial"/>
          <w:sz w:val="24"/>
        </w:rPr>
        <w:tab/>
      </w:r>
      <w:r w:rsidR="00F938B5">
        <w:rPr>
          <w:rFonts w:ascii="Arial" w:eastAsia="Arial" w:hAnsi="Arial"/>
          <w:sz w:val="24"/>
        </w:rPr>
        <w:tab/>
      </w:r>
      <w:r w:rsidR="004112A7">
        <w:rPr>
          <w:rFonts w:ascii="Arial" w:eastAsia="Arial" w:hAnsi="Arial"/>
          <w:sz w:val="24"/>
        </w:rPr>
        <w:tab/>
      </w:r>
      <w:r w:rsidR="00F938B5">
        <w:rPr>
          <w:rFonts w:ascii="Arial" w:eastAsia="Arial" w:hAnsi="Arial"/>
          <w:sz w:val="24"/>
        </w:rPr>
        <w:t xml:space="preserve">1 cm </w:t>
      </w:r>
      <w:r w:rsidR="00F938B5" w:rsidRPr="00F938B5">
        <w:rPr>
          <w:rFonts w:ascii="Arial" w:eastAsia="Arial" w:hAnsi="Arial"/>
          <w:sz w:val="24"/>
        </w:rPr>
        <w:sym w:font="Wingdings" w:char="F0E0"/>
      </w:r>
      <w:r w:rsidR="00F938B5">
        <w:rPr>
          <w:rFonts w:ascii="Arial" w:eastAsia="Arial" w:hAnsi="Arial"/>
          <w:sz w:val="24"/>
        </w:rPr>
        <w:t xml:space="preserve"> 1µm</w:t>
      </w:r>
    </w:p>
    <w:p w14:paraId="38681F60" w14:textId="6042D567" w:rsidR="005852B9" w:rsidRDefault="005852B9" w:rsidP="005852B9">
      <w:pPr>
        <w:spacing w:after="0" w:line="276" w:lineRule="auto"/>
        <w:jc w:val="both"/>
        <w:rPr>
          <w:rFonts w:ascii="Arial" w:eastAsia="Arial" w:hAnsi="Arial"/>
          <w:sz w:val="24"/>
        </w:rPr>
      </w:pPr>
      <w:r>
        <w:rPr>
          <w:rFonts w:ascii="Arial" w:eastAsia="Arial" w:hAnsi="Arial"/>
          <w:noProof/>
          <w:sz w:val="24"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 wp14:anchorId="471524B9" wp14:editId="69E2F765">
                <wp:simplePos x="0" y="0"/>
                <wp:positionH relativeFrom="column">
                  <wp:posOffset>5570855</wp:posOffset>
                </wp:positionH>
                <wp:positionV relativeFrom="paragraph">
                  <wp:posOffset>172720</wp:posOffset>
                </wp:positionV>
                <wp:extent cx="100800" cy="100800"/>
                <wp:effectExtent l="0" t="0" r="13970" b="13970"/>
                <wp:wrapNone/>
                <wp:docPr id="325498299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800" cy="1008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30FBDFD" id="Rectangle 1" o:spid="_x0000_s1026" style="position:absolute;margin-left:438.65pt;margin-top:13.6pt;width:7.95pt;height:7.95pt;z-index:25170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" fillcolor="#4472c4 [3204]" strokecolor="#09101d [484]" strokeweight="1pt"/>
            </w:pict>
          </mc:Fallback>
        </mc:AlternateContent>
      </w:r>
      <w:r>
        <w:rPr>
          <w:rFonts w:ascii="Arial" w:eastAsia="Arial" w:hAnsi="Arial"/>
          <w:sz w:val="24"/>
        </w:rPr>
        <w:t>Un pixel mesure 0,28 µm, il est donc plus petit que la tache de diffraction.</w:t>
      </w:r>
    </w:p>
    <w:p w14:paraId="35393599" w14:textId="13257BCC" w:rsidR="005852B9" w:rsidRDefault="0009741C" w:rsidP="005852B9">
      <w:pPr>
        <w:spacing w:after="0" w:line="276" w:lineRule="auto"/>
        <w:jc w:val="both"/>
        <w:rPr>
          <w:rFonts w:ascii="Arial" w:eastAsia="Arial" w:hAnsi="Arial"/>
          <w:sz w:val="24"/>
        </w:rPr>
      </w:pPr>
      <w:r>
        <w:rPr>
          <w:rFonts w:ascii="Arial" w:eastAsia="Arial" w:hAnsi="Arial"/>
          <w:sz w:val="24"/>
        </w:rPr>
        <w:t xml:space="preserve">Le pixel est </w:t>
      </w:r>
      <w:r w:rsidRPr="0009741C">
        <w:rPr>
          <w:rFonts w:ascii="Arial" w:eastAsia="Arial" w:hAnsi="Arial"/>
          <w:position w:val="-28"/>
          <w:sz w:val="24"/>
        </w:rPr>
        <w:object w:dxaOrig="960" w:dyaOrig="660" w14:anchorId="6285CC7E">
          <v:shape id="_x0000_i1033" type="#_x0000_t75" style="width:48pt;height:33pt" o:ole="">
            <v:imagedata r:id="rId28" o:title=""/>
          </v:shape>
          <o:OLEObject Type="Embed" ProgID="Equation.DSMT4" ShapeID="_x0000_i1033" DrawAspect="Content" ObjectID="_1773811782" r:id="rId29"/>
        </w:object>
      </w:r>
      <w:r>
        <w:rPr>
          <w:rFonts w:ascii="Arial" w:eastAsia="Arial" w:hAnsi="Arial"/>
          <w:sz w:val="24"/>
        </w:rPr>
        <w:t xml:space="preserve"> </w:t>
      </w:r>
      <w:proofErr w:type="gramStart"/>
      <w:r>
        <w:rPr>
          <w:rFonts w:ascii="Arial" w:eastAsia="Arial" w:hAnsi="Arial"/>
          <w:sz w:val="24"/>
        </w:rPr>
        <w:t>fois plus petit</w:t>
      </w:r>
      <w:proofErr w:type="gramEnd"/>
      <w:r>
        <w:rPr>
          <w:rFonts w:ascii="Arial" w:eastAsia="Arial" w:hAnsi="Arial"/>
          <w:sz w:val="24"/>
        </w:rPr>
        <w:t xml:space="preserve"> que la tache de diffraction.</w:t>
      </w:r>
    </w:p>
    <w:p w14:paraId="56B7D428" w14:textId="77777777" w:rsidR="005852B9" w:rsidRDefault="005852B9" w:rsidP="005852B9">
      <w:pPr>
        <w:spacing w:after="0" w:line="276" w:lineRule="auto"/>
        <w:jc w:val="both"/>
        <w:rPr>
          <w:rFonts w:ascii="Arial" w:eastAsia="Arial" w:hAnsi="Arial"/>
          <w:sz w:val="24"/>
        </w:rPr>
      </w:pPr>
    </w:p>
    <w:p w14:paraId="475DE44B" w14:textId="302A31FD" w:rsidR="005852B9" w:rsidRDefault="005852B9" w:rsidP="000E6ABC">
      <w:pPr>
        <w:spacing w:after="0" w:line="276" w:lineRule="auto"/>
        <w:jc w:val="both"/>
        <w:rPr>
          <w:rFonts w:ascii="Arial" w:eastAsia="Arial" w:hAnsi="Arial"/>
          <w:sz w:val="24"/>
        </w:rPr>
      </w:pPr>
      <w:r w:rsidRPr="0009741C">
        <w:rPr>
          <w:rFonts w:ascii="Arial" w:eastAsia="Arial" w:hAnsi="Arial"/>
          <w:b/>
          <w:bCs/>
          <w:noProof/>
          <w:sz w:val="24"/>
        </w:rPr>
        <w:drawing>
          <wp:anchor distT="0" distB="0" distL="114300" distR="114300" simplePos="0" relativeHeight="251708928" behindDoc="0" locked="0" layoutInCell="1" allowOverlap="1" wp14:anchorId="373CA103" wp14:editId="671B18BF">
            <wp:simplePos x="0" y="0"/>
            <wp:positionH relativeFrom="margin">
              <wp:posOffset>3698240</wp:posOffset>
            </wp:positionH>
            <wp:positionV relativeFrom="paragraph">
              <wp:posOffset>310515</wp:posOffset>
            </wp:positionV>
            <wp:extent cx="2766695" cy="569539"/>
            <wp:effectExtent l="19050" t="19050" r="14605" b="21590"/>
            <wp:wrapNone/>
            <wp:docPr id="148433779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4337792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6695" cy="569539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741C" w:rsidRPr="0009741C">
        <w:rPr>
          <w:rFonts w:ascii="Arial" w:eastAsia="Arial" w:hAnsi="Arial"/>
          <w:b/>
          <w:bCs/>
          <w:sz w:val="24"/>
        </w:rPr>
        <w:t>(1pt)</w:t>
      </w:r>
      <w:r w:rsidR="0009741C">
        <w:rPr>
          <w:rFonts w:ascii="Arial" w:eastAsia="Arial" w:hAnsi="Arial"/>
          <w:sz w:val="24"/>
        </w:rPr>
        <w:t xml:space="preserve"> </w:t>
      </w:r>
      <w:r>
        <w:rPr>
          <w:rFonts w:ascii="Arial" w:eastAsia="Arial" w:hAnsi="Arial"/>
          <w:sz w:val="24"/>
        </w:rPr>
        <w:t xml:space="preserve">Pour l’appareil photo : </w:t>
      </w:r>
      <w:r w:rsidRPr="005852B9">
        <w:rPr>
          <w:rFonts w:ascii="Arial" w:eastAsia="Arial" w:hAnsi="Arial"/>
          <w:position w:val="-60"/>
          <w:sz w:val="24"/>
        </w:rPr>
        <w:object w:dxaOrig="5720" w:dyaOrig="1020" w14:anchorId="5BEF69B4">
          <v:shape id="_x0000_i1034" type="#_x0000_t75" style="width:286.2pt;height:51pt" o:ole="">
            <v:imagedata r:id="rId31" o:title=""/>
          </v:shape>
          <o:OLEObject Type="Embed" ProgID="Equation.DSMT4" ShapeID="_x0000_i1034" DrawAspect="Content" ObjectID="_1773811783" r:id="rId32"/>
        </w:object>
      </w:r>
    </w:p>
    <w:p w14:paraId="752F9D9B" w14:textId="5DDA58B8" w:rsidR="005852B9" w:rsidRDefault="0009741C" w:rsidP="000E6ABC">
      <w:pPr>
        <w:spacing w:after="0" w:line="276" w:lineRule="auto"/>
        <w:jc w:val="both"/>
        <w:rPr>
          <w:rFonts w:ascii="Arial" w:eastAsia="Arial" w:hAnsi="Arial"/>
          <w:sz w:val="24"/>
        </w:rPr>
      </w:pPr>
      <w:r>
        <w:rPr>
          <w:rFonts w:ascii="Arial" w:eastAsia="Arial" w:hAnsi="Arial"/>
          <w:noProof/>
          <w:sz w:val="24"/>
        </w:rPr>
        <mc:AlternateContent>
          <mc:Choice Requires="wps">
            <w:drawing>
              <wp:anchor distT="0" distB="0" distL="114300" distR="114300" simplePos="0" relativeHeight="251714048" behindDoc="1" locked="0" layoutInCell="1" allowOverlap="1" wp14:anchorId="45F3A92A" wp14:editId="59CA8E9C">
                <wp:simplePos x="0" y="0"/>
                <wp:positionH relativeFrom="margin">
                  <wp:posOffset>3967480</wp:posOffset>
                </wp:positionH>
                <wp:positionV relativeFrom="paragraph">
                  <wp:posOffset>40005</wp:posOffset>
                </wp:positionV>
                <wp:extent cx="2700000" cy="2700000"/>
                <wp:effectExtent l="0" t="0" r="5715" b="5715"/>
                <wp:wrapNone/>
                <wp:docPr id="1884309978" name="Ellips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00000" cy="2700000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547BB83" id="Ellipse 2" o:spid="_x0000_s1026" style="position:absolute;margin-left:312.4pt;margin-top:3.15pt;width:212.6pt;height:212.6pt;z-index:-251602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" fillcolor="#d8d8d8 [2732]" stroked="f" strokeweight="1pt">
                <v:stroke joinstyle="miter"/>
                <w10:wrap anchorx="margin"/>
              </v:oval>
            </w:pict>
          </mc:Fallback>
        </mc:AlternateContent>
      </w:r>
    </w:p>
    <w:p w14:paraId="50AF9B92" w14:textId="7443888C" w:rsidR="0009741C" w:rsidRDefault="0009741C" w:rsidP="0009741C">
      <w:pPr>
        <w:spacing w:after="0" w:line="276" w:lineRule="auto"/>
        <w:jc w:val="both"/>
        <w:rPr>
          <w:rFonts w:ascii="Arial" w:eastAsia="Arial" w:hAnsi="Arial"/>
          <w:sz w:val="24"/>
        </w:rPr>
      </w:pPr>
      <w:r>
        <w:rPr>
          <w:rFonts w:ascii="Arial" w:eastAsia="Arial" w:hAnsi="Arial"/>
          <w:sz w:val="24"/>
        </w:rPr>
        <w:t xml:space="preserve">La </w:t>
      </w:r>
      <w:proofErr w:type="spellStart"/>
      <w:r>
        <w:rPr>
          <w:rFonts w:ascii="Arial" w:eastAsia="Arial" w:hAnsi="Arial"/>
          <w:sz w:val="24"/>
        </w:rPr>
        <w:t>tache</w:t>
      </w:r>
      <w:proofErr w:type="spellEnd"/>
      <w:r>
        <w:rPr>
          <w:rFonts w:ascii="Arial" w:eastAsia="Arial" w:hAnsi="Arial"/>
          <w:sz w:val="24"/>
        </w:rPr>
        <w:t xml:space="preserve"> de diffraction est un disque de diamètre 2R = 7,5 µm.</w:t>
      </w:r>
    </w:p>
    <w:p w14:paraId="7BF01F74" w14:textId="0695FCBD" w:rsidR="0009741C" w:rsidRDefault="0009741C" w:rsidP="0009741C">
      <w:pPr>
        <w:spacing w:after="0" w:line="276" w:lineRule="auto"/>
        <w:jc w:val="both"/>
        <w:rPr>
          <w:rFonts w:ascii="Arial" w:eastAsia="Arial" w:hAnsi="Arial"/>
          <w:sz w:val="24"/>
        </w:rPr>
      </w:pPr>
      <w:r>
        <w:rPr>
          <w:rFonts w:ascii="Arial" w:eastAsia="Arial" w:hAnsi="Arial"/>
          <w:sz w:val="24"/>
        </w:rPr>
        <w:t>Un pixel mesure 3,8 µm, il est donc plus petit que la tache de diffraction.</w:t>
      </w:r>
    </w:p>
    <w:p w14:paraId="430A121C" w14:textId="430D9AFA" w:rsidR="0009741C" w:rsidRDefault="0009741C" w:rsidP="000E6ABC">
      <w:pPr>
        <w:spacing w:after="0" w:line="276" w:lineRule="auto"/>
        <w:jc w:val="both"/>
        <w:rPr>
          <w:rFonts w:ascii="Arial" w:eastAsia="Arial" w:hAnsi="Arial"/>
          <w:sz w:val="24"/>
        </w:rPr>
      </w:pPr>
      <w:r>
        <w:rPr>
          <w:rFonts w:ascii="Arial" w:eastAsia="Arial" w:hAnsi="Arial"/>
          <w:noProof/>
          <w:sz w:val="24"/>
        </w:rPr>
        <mc:AlternateContent>
          <mc:Choice Requires="wps">
            <w:drawing>
              <wp:anchor distT="0" distB="0" distL="114300" distR="114300" simplePos="0" relativeHeight="251713024" behindDoc="0" locked="0" layoutInCell="1" allowOverlap="1" wp14:anchorId="2FE82F22" wp14:editId="6FDAE8DD">
                <wp:simplePos x="0" y="0"/>
                <wp:positionH relativeFrom="margin">
                  <wp:posOffset>4624705</wp:posOffset>
                </wp:positionH>
                <wp:positionV relativeFrom="paragraph">
                  <wp:posOffset>32385</wp:posOffset>
                </wp:positionV>
                <wp:extent cx="1368000" cy="1368000"/>
                <wp:effectExtent l="0" t="0" r="22860" b="22860"/>
                <wp:wrapNone/>
                <wp:docPr id="1385481499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68000" cy="13680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9FBB03B" id="Rectangle 1" o:spid="_x0000_s1026" style="position:absolute;margin-left:364.15pt;margin-top:2.55pt;width:107.7pt;height:107.7pt;z-index:2517130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" fillcolor="#4472c4 [3204]" strokecolor="#09101d [484]" strokeweight="1pt">
                <w10:wrap anchorx="margin"/>
              </v:rect>
            </w:pict>
          </mc:Fallback>
        </mc:AlternateContent>
      </w:r>
    </w:p>
    <w:p w14:paraId="649096F4" w14:textId="605A4321" w:rsidR="0009741C" w:rsidRDefault="0009741C" w:rsidP="0009741C">
      <w:pPr>
        <w:spacing w:after="0" w:line="276" w:lineRule="auto"/>
        <w:jc w:val="both"/>
        <w:rPr>
          <w:rFonts w:ascii="Arial" w:eastAsia="Arial" w:hAnsi="Arial"/>
          <w:sz w:val="24"/>
        </w:rPr>
      </w:pPr>
      <w:r>
        <w:rPr>
          <w:rFonts w:ascii="Arial" w:eastAsia="Arial" w:hAnsi="Arial"/>
          <w:sz w:val="24"/>
        </w:rPr>
        <w:t xml:space="preserve">Le pixel est </w:t>
      </w:r>
      <w:r w:rsidRPr="0009741C">
        <w:rPr>
          <w:rFonts w:ascii="Arial" w:eastAsia="Arial" w:hAnsi="Arial"/>
          <w:position w:val="-28"/>
          <w:sz w:val="24"/>
        </w:rPr>
        <w:object w:dxaOrig="820" w:dyaOrig="660" w14:anchorId="69831384">
          <v:shape id="_x0000_i1035" type="#_x0000_t75" style="width:40.8pt;height:33pt" o:ole="">
            <v:imagedata r:id="rId33" o:title=""/>
          </v:shape>
          <o:OLEObject Type="Embed" ProgID="Equation.DSMT4" ShapeID="_x0000_i1035" DrawAspect="Content" ObjectID="_1773811784" r:id="rId34"/>
        </w:object>
      </w:r>
      <w:r>
        <w:rPr>
          <w:rFonts w:ascii="Arial" w:eastAsia="Arial" w:hAnsi="Arial"/>
          <w:sz w:val="24"/>
        </w:rPr>
        <w:t xml:space="preserve"> </w:t>
      </w:r>
      <w:proofErr w:type="gramStart"/>
      <w:r>
        <w:rPr>
          <w:rFonts w:ascii="Arial" w:eastAsia="Arial" w:hAnsi="Arial"/>
          <w:sz w:val="24"/>
        </w:rPr>
        <w:t>fois plus petit</w:t>
      </w:r>
      <w:proofErr w:type="gramEnd"/>
      <w:r>
        <w:rPr>
          <w:rFonts w:ascii="Arial" w:eastAsia="Arial" w:hAnsi="Arial"/>
          <w:sz w:val="24"/>
        </w:rPr>
        <w:t xml:space="preserve"> que la tache de diffraction.</w:t>
      </w:r>
    </w:p>
    <w:p w14:paraId="7752CD1B" w14:textId="77777777" w:rsidR="0009741C" w:rsidRDefault="0009741C" w:rsidP="000E6ABC">
      <w:pPr>
        <w:spacing w:after="0" w:line="276" w:lineRule="auto"/>
        <w:jc w:val="both"/>
        <w:rPr>
          <w:rFonts w:ascii="Arial" w:eastAsia="Arial" w:hAnsi="Arial"/>
          <w:sz w:val="24"/>
        </w:rPr>
      </w:pPr>
    </w:p>
    <w:p w14:paraId="421899DB" w14:textId="447A4B87" w:rsidR="00F938B5" w:rsidRDefault="00F938B5" w:rsidP="000E6ABC">
      <w:pPr>
        <w:spacing w:after="0" w:line="276" w:lineRule="auto"/>
        <w:jc w:val="both"/>
        <w:rPr>
          <w:rFonts w:ascii="Arial" w:eastAsia="Arial" w:hAnsi="Arial"/>
          <w:sz w:val="24"/>
        </w:rPr>
      </w:pPr>
      <w:r>
        <w:rPr>
          <w:rFonts w:ascii="Arial" w:eastAsia="Arial" w:hAnsi="Arial"/>
          <w:sz w:val="24"/>
        </w:rPr>
        <w:tab/>
      </w:r>
      <w:r>
        <w:rPr>
          <w:rFonts w:ascii="Arial" w:eastAsia="Arial" w:hAnsi="Arial"/>
          <w:sz w:val="24"/>
        </w:rPr>
        <w:tab/>
      </w:r>
      <w:r>
        <w:rPr>
          <w:rFonts w:ascii="Arial" w:eastAsia="Arial" w:hAnsi="Arial"/>
          <w:sz w:val="24"/>
        </w:rPr>
        <w:tab/>
      </w:r>
      <w:r>
        <w:rPr>
          <w:rFonts w:ascii="Arial" w:eastAsia="Arial" w:hAnsi="Arial"/>
          <w:sz w:val="24"/>
        </w:rPr>
        <w:tab/>
      </w:r>
      <w:r>
        <w:rPr>
          <w:rFonts w:ascii="Arial" w:eastAsia="Arial" w:hAnsi="Arial"/>
          <w:sz w:val="24"/>
        </w:rPr>
        <w:tab/>
      </w:r>
      <w:r>
        <w:rPr>
          <w:rFonts w:ascii="Arial" w:eastAsia="Arial" w:hAnsi="Arial"/>
          <w:sz w:val="24"/>
        </w:rPr>
        <w:tab/>
      </w:r>
      <w:r>
        <w:rPr>
          <w:rFonts w:ascii="Arial" w:eastAsia="Arial" w:hAnsi="Arial"/>
          <w:sz w:val="24"/>
        </w:rPr>
        <w:tab/>
        <w:t xml:space="preserve">1 cm </w:t>
      </w:r>
      <w:r w:rsidRPr="00F938B5">
        <w:rPr>
          <w:rFonts w:ascii="Arial" w:eastAsia="Arial" w:hAnsi="Arial"/>
          <w:sz w:val="24"/>
        </w:rPr>
        <w:sym w:font="Wingdings" w:char="F0E0"/>
      </w:r>
      <w:r>
        <w:rPr>
          <w:rFonts w:ascii="Arial" w:eastAsia="Arial" w:hAnsi="Arial"/>
          <w:sz w:val="24"/>
        </w:rPr>
        <w:t xml:space="preserve"> 1µm</w:t>
      </w:r>
    </w:p>
    <w:p w14:paraId="4D238195" w14:textId="0AD897DF" w:rsidR="0009741C" w:rsidRDefault="0009741C">
      <w:pPr>
        <w:spacing w:after="0" w:line="240" w:lineRule="auto"/>
        <w:rPr>
          <w:rFonts w:ascii="Arial" w:eastAsia="Arial" w:hAnsi="Arial"/>
          <w:sz w:val="24"/>
        </w:rPr>
      </w:pPr>
      <w:r>
        <w:rPr>
          <w:rFonts w:ascii="Arial" w:eastAsia="Arial" w:hAnsi="Arial"/>
          <w:sz w:val="24"/>
        </w:rPr>
        <w:br w:type="page"/>
      </w:r>
    </w:p>
    <w:p w14:paraId="5BBCC1CD" w14:textId="1774B128" w:rsidR="00E525E4" w:rsidRPr="000E6ABC" w:rsidRDefault="00E525E4" w:rsidP="00E525E4">
      <w:pPr>
        <w:numPr>
          <w:ilvl w:val="0"/>
          <w:numId w:val="34"/>
        </w:numPr>
        <w:spacing w:after="200" w:line="276" w:lineRule="auto"/>
        <w:ind w:left="567" w:hanging="567"/>
        <w:jc w:val="both"/>
        <w:rPr>
          <w:rFonts w:ascii="Arial" w:eastAsia="Arial" w:hAnsi="Arial"/>
          <w:b/>
          <w:bCs/>
          <w:sz w:val="24"/>
        </w:rPr>
      </w:pPr>
      <w:r w:rsidRPr="000E6ABC">
        <w:rPr>
          <w:rFonts w:ascii="Arial" w:eastAsia="Arial" w:hAnsi="Arial"/>
          <w:b/>
          <w:bCs/>
          <w:sz w:val="24"/>
        </w:rPr>
        <w:lastRenderedPageBreak/>
        <w:t>Conclure sur la pertinence de disposer d’un nombre très élevé de pixels.</w:t>
      </w:r>
    </w:p>
    <w:p w14:paraId="7363BA9F" w14:textId="2A0E380E" w:rsidR="00E525E4" w:rsidRDefault="00E525E4" w:rsidP="00A47FCF">
      <w:pPr>
        <w:spacing w:after="0" w:line="276" w:lineRule="auto"/>
        <w:ind w:left="567"/>
        <w:rPr>
          <w:rFonts w:ascii="Arial" w:eastAsia="Arial" w:hAnsi="Arial"/>
          <w:i/>
          <w:iCs/>
          <w:sz w:val="24"/>
        </w:rPr>
      </w:pPr>
      <w:r w:rsidRPr="00E525E4">
        <w:rPr>
          <w:rFonts w:ascii="Arial" w:eastAsia="Arial" w:hAnsi="Arial"/>
          <w:i/>
          <w:iCs/>
          <w:sz w:val="24"/>
        </w:rPr>
        <w:t>Le candidat est invité à prendre des initiatives et à présenter la démarche suivie même si elle n’a pas abouti.</w:t>
      </w:r>
    </w:p>
    <w:p w14:paraId="338E473E" w14:textId="11ECFDA3" w:rsidR="00A47FCF" w:rsidRDefault="002A697B" w:rsidP="00A47FCF">
      <w:pPr>
        <w:spacing w:after="0" w:line="276" w:lineRule="auto"/>
        <w:rPr>
          <w:rFonts w:ascii="Arial" w:eastAsia="Arial" w:hAnsi="Arial"/>
          <w:sz w:val="24"/>
        </w:rPr>
      </w:pPr>
      <w:r w:rsidRPr="002A697B">
        <w:rPr>
          <w:rFonts w:ascii="Arial" w:eastAsia="Arial" w:hAnsi="Arial"/>
          <w:b/>
          <w:bCs/>
          <w:sz w:val="24"/>
        </w:rPr>
        <w:t xml:space="preserve">(1,5pt) </w:t>
      </w:r>
      <w:r w:rsidR="00A47FCF">
        <w:rPr>
          <w:rFonts w:ascii="Arial" w:eastAsia="Arial" w:hAnsi="Arial"/>
          <w:sz w:val="24"/>
        </w:rPr>
        <w:t>Si l’on dispose d’un nombre élevé de pixels, c’est que ceux-ci sont très petits.</w:t>
      </w:r>
    </w:p>
    <w:p w14:paraId="431B9361" w14:textId="691DA877" w:rsidR="00A47FCF" w:rsidRDefault="00A47FCF" w:rsidP="00A47FCF">
      <w:pPr>
        <w:spacing w:after="0" w:line="276" w:lineRule="auto"/>
        <w:rPr>
          <w:rFonts w:ascii="Arial" w:eastAsia="Arial" w:hAnsi="Arial"/>
          <w:sz w:val="24"/>
        </w:rPr>
      </w:pPr>
      <w:r>
        <w:rPr>
          <w:rFonts w:ascii="Arial" w:eastAsia="Arial" w:hAnsi="Arial"/>
          <w:sz w:val="24"/>
        </w:rPr>
        <w:t>Ils sont tellement petits qu’ils sont même plus petits que la plus petite tache de diffraction qui est pourtant l’image d’un objet ponctuel.</w:t>
      </w:r>
    </w:p>
    <w:p w14:paraId="40AFC7F0" w14:textId="6B1FB0E4" w:rsidR="00A47FCF" w:rsidRDefault="00A47FCF" w:rsidP="00A47FCF">
      <w:pPr>
        <w:spacing w:after="0" w:line="276" w:lineRule="auto"/>
        <w:rPr>
          <w:rFonts w:ascii="Arial" w:eastAsia="Arial" w:hAnsi="Arial"/>
          <w:sz w:val="24"/>
        </w:rPr>
      </w:pPr>
      <w:r>
        <w:rPr>
          <w:rFonts w:ascii="Arial" w:eastAsia="Arial" w:hAnsi="Arial"/>
          <w:sz w:val="24"/>
        </w:rPr>
        <w:t>On comprend qu’il est inutile d’avoir des pixels si petits.</w:t>
      </w:r>
    </w:p>
    <w:p w14:paraId="536D4045" w14:textId="77777777" w:rsidR="00D550D2" w:rsidRDefault="00D550D2" w:rsidP="00A47FCF">
      <w:pPr>
        <w:spacing w:after="0" w:line="276" w:lineRule="auto"/>
        <w:rPr>
          <w:rFonts w:ascii="Arial" w:eastAsia="Arial" w:hAnsi="Arial"/>
          <w:sz w:val="24"/>
        </w:rPr>
      </w:pPr>
    </w:p>
    <w:p w14:paraId="4C58EABD" w14:textId="7CED039C" w:rsidR="00D550D2" w:rsidRDefault="00D550D2" w:rsidP="00A47FCF">
      <w:pPr>
        <w:spacing w:after="0" w:line="276" w:lineRule="auto"/>
        <w:rPr>
          <w:rFonts w:ascii="Arial" w:eastAsia="Arial" w:hAnsi="Arial"/>
          <w:sz w:val="24"/>
        </w:rPr>
      </w:pPr>
      <w:r>
        <w:rPr>
          <w:rFonts w:ascii="Arial" w:eastAsia="Arial" w:hAnsi="Arial"/>
          <w:sz w:val="24"/>
        </w:rPr>
        <w:t xml:space="preserve">Merci de nous signaler d’éventuelles erreurs à </w:t>
      </w:r>
      <w:hyperlink r:id="rId35" w:history="1">
        <w:r w:rsidRPr="00837803">
          <w:rPr>
            <w:rStyle w:val="Lienhypertexte"/>
            <w:rFonts w:ascii="Arial" w:eastAsia="Arial" w:hAnsi="Arial"/>
            <w:sz w:val="24"/>
          </w:rPr>
          <w:t>labolycee@labolycee.org</w:t>
        </w:r>
      </w:hyperlink>
    </w:p>
    <w:p w14:paraId="04001071" w14:textId="77777777" w:rsidR="00D550D2" w:rsidRDefault="00D550D2" w:rsidP="00A47FCF">
      <w:pPr>
        <w:spacing w:after="0" w:line="276" w:lineRule="auto"/>
        <w:rPr>
          <w:rFonts w:ascii="Arial" w:eastAsia="Arial" w:hAnsi="Arial"/>
          <w:sz w:val="24"/>
        </w:rPr>
      </w:pPr>
    </w:p>
    <w:sectPr w:rsidR="00D550D2" w:rsidSect="00A74B6F">
      <w:pgSz w:w="11906" w:h="16838"/>
      <w:pgMar w:top="851" w:right="851" w:bottom="851" w:left="851" w:header="709" w:footer="5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DD2C881" w14:textId="77777777" w:rsidR="00E525E4" w:rsidRDefault="00E525E4" w:rsidP="009D3C9B">
      <w:pPr>
        <w:spacing w:after="0" w:line="240" w:lineRule="auto"/>
      </w:pPr>
      <w:r>
        <w:separator/>
      </w:r>
    </w:p>
  </w:endnote>
  <w:endnote w:type="continuationSeparator" w:id="0">
    <w:p w14:paraId="61A79187" w14:textId="77777777" w:rsidR="00E525E4" w:rsidRDefault="00E525E4" w:rsidP="009D3C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B4850A7" w14:textId="77777777" w:rsidR="00E525E4" w:rsidRDefault="00E525E4" w:rsidP="009D3C9B">
      <w:pPr>
        <w:spacing w:after="0" w:line="240" w:lineRule="auto"/>
      </w:pPr>
      <w:r>
        <w:separator/>
      </w:r>
    </w:p>
  </w:footnote>
  <w:footnote w:type="continuationSeparator" w:id="0">
    <w:p w14:paraId="57862B0D" w14:textId="77777777" w:rsidR="00E525E4" w:rsidRDefault="00E525E4" w:rsidP="009D3C9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7C12808"/>
    <w:multiLevelType w:val="multilevel"/>
    <w:tmpl w:val="CF046776"/>
    <w:lvl w:ilvl="0">
      <w:start w:val="2"/>
      <w:numFmt w:val="decimal"/>
      <w:lvlText w:val="%1."/>
      <w:lvlJc w:val="left"/>
      <w:pPr>
        <w:ind w:left="360" w:hanging="360"/>
      </w:pPr>
      <w:rPr>
        <w:rFonts w:asciiTheme="minorHAnsi" w:hAnsiTheme="minorHAnsi" w:cstheme="minorBidi" w:hint="default"/>
        <w:color w:val="auto"/>
      </w:rPr>
    </w:lvl>
    <w:lvl w:ilvl="1">
      <w:start w:val="1"/>
      <w:numFmt w:val="decimal"/>
      <w:lvlText w:val="%2."/>
      <w:lvlJc w:val="left"/>
      <w:pPr>
        <w:ind w:left="720" w:hanging="720"/>
      </w:pPr>
      <w:rPr>
        <w:rFonts w:hint="default"/>
        <w:color w:val="auto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asciiTheme="minorHAnsi" w:hAnsiTheme="minorHAnsi" w:cstheme="minorBidi" w:hint="default"/>
        <w:color w:val="auto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asciiTheme="minorHAnsi" w:hAnsiTheme="minorHAnsi" w:cstheme="minorBidi" w:hint="default"/>
        <w:color w:val="auto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asciiTheme="minorHAnsi" w:hAnsiTheme="minorHAnsi" w:cstheme="minorBidi" w:hint="default"/>
        <w:color w:val="auto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asciiTheme="minorHAnsi" w:hAnsiTheme="minorHAnsi" w:cstheme="minorBidi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asciiTheme="minorHAnsi" w:hAnsiTheme="minorHAnsi" w:cstheme="minorBidi" w:hint="default"/>
        <w:color w:val="auto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asciiTheme="minorHAnsi" w:hAnsiTheme="minorHAnsi" w:cstheme="minorBidi" w:hint="default"/>
        <w:color w:val="auto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asciiTheme="minorHAnsi" w:hAnsiTheme="minorHAnsi" w:cstheme="minorBidi" w:hint="default"/>
        <w:color w:val="auto"/>
      </w:rPr>
    </w:lvl>
  </w:abstractNum>
  <w:abstractNum w:abstractNumId="1" w15:restartNumberingAfterBreak="0">
    <w:nsid w:val="0B6E1C88"/>
    <w:multiLevelType w:val="hybridMultilevel"/>
    <w:tmpl w:val="ACD045F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E42306"/>
    <w:multiLevelType w:val="hybridMultilevel"/>
    <w:tmpl w:val="AE625BC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10C3243"/>
    <w:multiLevelType w:val="hybridMultilevel"/>
    <w:tmpl w:val="7A4044D8"/>
    <w:lvl w:ilvl="0" w:tplc="F9C0D554">
      <w:start w:val="5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1964928"/>
    <w:multiLevelType w:val="hybridMultilevel"/>
    <w:tmpl w:val="57C0FD96"/>
    <w:lvl w:ilvl="0" w:tplc="AC801AE4">
      <w:start w:val="2"/>
      <w:numFmt w:val="bullet"/>
      <w:lvlText w:val="-"/>
      <w:lvlJc w:val="left"/>
      <w:pPr>
        <w:ind w:left="880" w:hanging="360"/>
      </w:pPr>
      <w:rPr>
        <w:rFonts w:ascii="Arial" w:eastAsiaTheme="minorHAnsi" w:hAnsi="Arial" w:cs="Arial" w:hint="default"/>
        <w:i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22E1B26"/>
    <w:multiLevelType w:val="hybridMultilevel"/>
    <w:tmpl w:val="6ED41500"/>
    <w:lvl w:ilvl="0" w:tplc="C0B0B0D0">
      <w:start w:val="1"/>
      <w:numFmt w:val="decimal"/>
      <w:lvlText w:val="QUESTION %1: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17397E"/>
    <w:multiLevelType w:val="hybridMultilevel"/>
    <w:tmpl w:val="CE9E0252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A6E34F1"/>
    <w:multiLevelType w:val="hybridMultilevel"/>
    <w:tmpl w:val="9512569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DFA39FE"/>
    <w:multiLevelType w:val="hybridMultilevel"/>
    <w:tmpl w:val="FB0C8FA8"/>
    <w:lvl w:ilvl="0" w:tplc="C0B0B0D0">
      <w:start w:val="1"/>
      <w:numFmt w:val="decimal"/>
      <w:lvlText w:val="QUESTION %1: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FCB5F94"/>
    <w:multiLevelType w:val="hybridMultilevel"/>
    <w:tmpl w:val="168EC71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8500F4"/>
    <w:multiLevelType w:val="hybridMultilevel"/>
    <w:tmpl w:val="854AFF2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BD9583B"/>
    <w:multiLevelType w:val="hybridMultilevel"/>
    <w:tmpl w:val="33DE3144"/>
    <w:lvl w:ilvl="0" w:tplc="443C4854">
      <w:start w:val="3"/>
      <w:numFmt w:val="bullet"/>
      <w:lvlText w:val="-"/>
      <w:lvlJc w:val="left"/>
      <w:pPr>
        <w:ind w:left="1287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318E5B34"/>
    <w:multiLevelType w:val="hybridMultilevel"/>
    <w:tmpl w:val="7AFCB930"/>
    <w:lvl w:ilvl="0" w:tplc="0EB23876">
      <w:start w:val="5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4684384"/>
    <w:multiLevelType w:val="hybridMultilevel"/>
    <w:tmpl w:val="DB248DBC"/>
    <w:lvl w:ilvl="0" w:tplc="FD9CFE80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D9CFE80">
      <w:numFmt w:val="bullet"/>
      <w:lvlText w:val="-"/>
      <w:lvlJc w:val="left"/>
      <w:pPr>
        <w:ind w:left="2160" w:hanging="360"/>
      </w:pPr>
      <w:rPr>
        <w:rFonts w:ascii="Arial" w:eastAsia="Calibri" w:hAnsi="Arial" w:cs="Arial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F753E3F"/>
    <w:multiLevelType w:val="hybridMultilevel"/>
    <w:tmpl w:val="9A7C100E"/>
    <w:lvl w:ilvl="0" w:tplc="A026605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9E35031"/>
    <w:multiLevelType w:val="hybridMultilevel"/>
    <w:tmpl w:val="6BD080E2"/>
    <w:lvl w:ilvl="0" w:tplc="C0B0B0D0">
      <w:start w:val="1"/>
      <w:numFmt w:val="decimal"/>
      <w:lvlText w:val="QUESTION %1: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BC91D89"/>
    <w:multiLevelType w:val="hybridMultilevel"/>
    <w:tmpl w:val="88D27D34"/>
    <w:lvl w:ilvl="0" w:tplc="C0B0B0D0">
      <w:start w:val="1"/>
      <w:numFmt w:val="decimal"/>
      <w:lvlText w:val="QUESTION %1: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6FC5171"/>
    <w:multiLevelType w:val="hybridMultilevel"/>
    <w:tmpl w:val="3B30E8FE"/>
    <w:lvl w:ilvl="0" w:tplc="FD9CFE80">
      <w:numFmt w:val="bullet"/>
      <w:lvlText w:val="-"/>
      <w:lvlJc w:val="left"/>
      <w:pPr>
        <w:ind w:left="1776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18" w15:restartNumberingAfterBreak="0">
    <w:nsid w:val="5780102B"/>
    <w:multiLevelType w:val="hybridMultilevel"/>
    <w:tmpl w:val="A0C8AAA8"/>
    <w:lvl w:ilvl="0" w:tplc="D9065BEA">
      <w:start w:val="2"/>
      <w:numFmt w:val="bullet"/>
      <w:lvlText w:val="-"/>
      <w:lvlJc w:val="left"/>
      <w:pPr>
        <w:ind w:left="644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9" w15:restartNumberingAfterBreak="0">
    <w:nsid w:val="5807480B"/>
    <w:multiLevelType w:val="hybridMultilevel"/>
    <w:tmpl w:val="33827118"/>
    <w:lvl w:ilvl="0" w:tplc="443C4854">
      <w:start w:val="3"/>
      <w:numFmt w:val="bullet"/>
      <w:lvlText w:val="-"/>
      <w:lvlJc w:val="left"/>
      <w:pPr>
        <w:ind w:left="1287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 w15:restartNumberingAfterBreak="0">
    <w:nsid w:val="5BCD7E59"/>
    <w:multiLevelType w:val="hybridMultilevel"/>
    <w:tmpl w:val="1F72DC28"/>
    <w:lvl w:ilvl="0" w:tplc="AC801AE4">
      <w:start w:val="2"/>
      <w:numFmt w:val="bullet"/>
      <w:lvlText w:val="-"/>
      <w:lvlJc w:val="left"/>
      <w:pPr>
        <w:ind w:left="880" w:hanging="360"/>
      </w:pPr>
      <w:rPr>
        <w:rFonts w:ascii="Arial" w:eastAsiaTheme="minorHAnsi" w:hAnsi="Arial" w:cs="Arial" w:hint="default"/>
        <w:i/>
      </w:rPr>
    </w:lvl>
    <w:lvl w:ilvl="1" w:tplc="040C0003" w:tentative="1">
      <w:start w:val="1"/>
      <w:numFmt w:val="bullet"/>
      <w:lvlText w:val="o"/>
      <w:lvlJc w:val="left"/>
      <w:pPr>
        <w:ind w:left="16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40" w:hanging="360"/>
      </w:pPr>
      <w:rPr>
        <w:rFonts w:ascii="Wingdings" w:hAnsi="Wingdings" w:hint="default"/>
      </w:rPr>
    </w:lvl>
  </w:abstractNum>
  <w:abstractNum w:abstractNumId="21" w15:restartNumberingAfterBreak="0">
    <w:nsid w:val="5CD80653"/>
    <w:multiLevelType w:val="hybridMultilevel"/>
    <w:tmpl w:val="CE34436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E5D5670"/>
    <w:multiLevelType w:val="hybridMultilevel"/>
    <w:tmpl w:val="8AF8AE32"/>
    <w:lvl w:ilvl="0" w:tplc="040C0015">
      <w:start w:val="1"/>
      <w:numFmt w:val="upperLetter"/>
      <w:lvlText w:val="%1."/>
      <w:lvlJc w:val="left"/>
      <w:pPr>
        <w:ind w:left="1036" w:hanging="360"/>
      </w:pPr>
    </w:lvl>
    <w:lvl w:ilvl="1" w:tplc="040C0019" w:tentative="1">
      <w:start w:val="1"/>
      <w:numFmt w:val="lowerLetter"/>
      <w:lvlText w:val="%2."/>
      <w:lvlJc w:val="left"/>
      <w:pPr>
        <w:ind w:left="1756" w:hanging="360"/>
      </w:pPr>
    </w:lvl>
    <w:lvl w:ilvl="2" w:tplc="040C001B" w:tentative="1">
      <w:start w:val="1"/>
      <w:numFmt w:val="lowerRoman"/>
      <w:lvlText w:val="%3."/>
      <w:lvlJc w:val="right"/>
      <w:pPr>
        <w:ind w:left="2476" w:hanging="180"/>
      </w:pPr>
    </w:lvl>
    <w:lvl w:ilvl="3" w:tplc="040C000F" w:tentative="1">
      <w:start w:val="1"/>
      <w:numFmt w:val="decimal"/>
      <w:lvlText w:val="%4."/>
      <w:lvlJc w:val="left"/>
      <w:pPr>
        <w:ind w:left="3196" w:hanging="360"/>
      </w:pPr>
    </w:lvl>
    <w:lvl w:ilvl="4" w:tplc="040C0019" w:tentative="1">
      <w:start w:val="1"/>
      <w:numFmt w:val="lowerLetter"/>
      <w:lvlText w:val="%5."/>
      <w:lvlJc w:val="left"/>
      <w:pPr>
        <w:ind w:left="3916" w:hanging="360"/>
      </w:pPr>
    </w:lvl>
    <w:lvl w:ilvl="5" w:tplc="040C001B" w:tentative="1">
      <w:start w:val="1"/>
      <w:numFmt w:val="lowerRoman"/>
      <w:lvlText w:val="%6."/>
      <w:lvlJc w:val="right"/>
      <w:pPr>
        <w:ind w:left="4636" w:hanging="180"/>
      </w:pPr>
    </w:lvl>
    <w:lvl w:ilvl="6" w:tplc="040C000F" w:tentative="1">
      <w:start w:val="1"/>
      <w:numFmt w:val="decimal"/>
      <w:lvlText w:val="%7."/>
      <w:lvlJc w:val="left"/>
      <w:pPr>
        <w:ind w:left="5356" w:hanging="360"/>
      </w:pPr>
    </w:lvl>
    <w:lvl w:ilvl="7" w:tplc="040C0019" w:tentative="1">
      <w:start w:val="1"/>
      <w:numFmt w:val="lowerLetter"/>
      <w:lvlText w:val="%8."/>
      <w:lvlJc w:val="left"/>
      <w:pPr>
        <w:ind w:left="6076" w:hanging="360"/>
      </w:pPr>
    </w:lvl>
    <w:lvl w:ilvl="8" w:tplc="040C001B" w:tentative="1">
      <w:start w:val="1"/>
      <w:numFmt w:val="lowerRoman"/>
      <w:lvlText w:val="%9."/>
      <w:lvlJc w:val="right"/>
      <w:pPr>
        <w:ind w:left="6796" w:hanging="180"/>
      </w:pPr>
    </w:lvl>
  </w:abstractNum>
  <w:abstractNum w:abstractNumId="23" w15:restartNumberingAfterBreak="0">
    <w:nsid w:val="5ECE581C"/>
    <w:multiLevelType w:val="hybridMultilevel"/>
    <w:tmpl w:val="DF346CE4"/>
    <w:lvl w:ilvl="0" w:tplc="BB4AA33C">
      <w:start w:val="1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2DE3204"/>
    <w:multiLevelType w:val="hybridMultilevel"/>
    <w:tmpl w:val="5510A7BA"/>
    <w:lvl w:ilvl="0" w:tplc="C0B0B0D0">
      <w:start w:val="1"/>
      <w:numFmt w:val="decimal"/>
      <w:lvlText w:val="QUESTION %1: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543079C"/>
    <w:multiLevelType w:val="hybridMultilevel"/>
    <w:tmpl w:val="24B0F0EA"/>
    <w:lvl w:ilvl="0" w:tplc="FD9CFE80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9153B9"/>
    <w:multiLevelType w:val="hybridMultilevel"/>
    <w:tmpl w:val="6E96FB3E"/>
    <w:lvl w:ilvl="0" w:tplc="443C4854">
      <w:start w:val="3"/>
      <w:numFmt w:val="bullet"/>
      <w:lvlText w:val="-"/>
      <w:lvlJc w:val="left"/>
      <w:pPr>
        <w:ind w:left="36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9901368"/>
    <w:multiLevelType w:val="hybridMultilevel"/>
    <w:tmpl w:val="5CE093E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B753ABD"/>
    <w:multiLevelType w:val="hybridMultilevel"/>
    <w:tmpl w:val="61DE12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CDA48D6"/>
    <w:multiLevelType w:val="hybridMultilevel"/>
    <w:tmpl w:val="AA52979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D4C55C4"/>
    <w:multiLevelType w:val="hybridMultilevel"/>
    <w:tmpl w:val="2FE02030"/>
    <w:lvl w:ilvl="0" w:tplc="FD9CFE80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EC3016B"/>
    <w:multiLevelType w:val="hybridMultilevel"/>
    <w:tmpl w:val="4FF01E3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03C0C7F"/>
    <w:multiLevelType w:val="hybridMultilevel"/>
    <w:tmpl w:val="70143988"/>
    <w:lvl w:ilvl="0" w:tplc="93661C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97669608">
      <w:numFmt w:val="bullet"/>
      <w:lvlText w:val="•"/>
      <w:lvlJc w:val="left"/>
      <w:pPr>
        <w:ind w:left="1440" w:hanging="360"/>
      </w:pPr>
      <w:rPr>
        <w:rFonts w:ascii="Arial" w:eastAsia="Times New Roman" w:hAnsi="Arial" w:cs="Arial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BA40517"/>
    <w:multiLevelType w:val="hybridMultilevel"/>
    <w:tmpl w:val="D69CA6D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E210210"/>
    <w:multiLevelType w:val="hybridMultilevel"/>
    <w:tmpl w:val="8D06933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85567551">
    <w:abstractNumId w:val="16"/>
  </w:num>
  <w:num w:numId="2" w16cid:durableId="780225277">
    <w:abstractNumId w:val="8"/>
  </w:num>
  <w:num w:numId="3" w16cid:durableId="1125393803">
    <w:abstractNumId w:val="21"/>
  </w:num>
  <w:num w:numId="4" w16cid:durableId="1261911633">
    <w:abstractNumId w:val="5"/>
  </w:num>
  <w:num w:numId="5" w16cid:durableId="276066380">
    <w:abstractNumId w:val="6"/>
  </w:num>
  <w:num w:numId="6" w16cid:durableId="706221180">
    <w:abstractNumId w:val="29"/>
  </w:num>
  <w:num w:numId="7" w16cid:durableId="172846282">
    <w:abstractNumId w:val="15"/>
  </w:num>
  <w:num w:numId="8" w16cid:durableId="1486703018">
    <w:abstractNumId w:val="24"/>
  </w:num>
  <w:num w:numId="9" w16cid:durableId="978728657">
    <w:abstractNumId w:val="12"/>
  </w:num>
  <w:num w:numId="10" w16cid:durableId="124662576">
    <w:abstractNumId w:val="3"/>
  </w:num>
  <w:num w:numId="11" w16cid:durableId="1536649568">
    <w:abstractNumId w:val="10"/>
  </w:num>
  <w:num w:numId="12" w16cid:durableId="1375420623">
    <w:abstractNumId w:val="23"/>
  </w:num>
  <w:num w:numId="13" w16cid:durableId="406075354">
    <w:abstractNumId w:val="17"/>
  </w:num>
  <w:num w:numId="14" w16cid:durableId="698358024">
    <w:abstractNumId w:val="25"/>
  </w:num>
  <w:num w:numId="15" w16cid:durableId="1862275668">
    <w:abstractNumId w:val="13"/>
  </w:num>
  <w:num w:numId="16" w16cid:durableId="1904834275">
    <w:abstractNumId w:val="18"/>
  </w:num>
  <w:num w:numId="17" w16cid:durableId="2120564519">
    <w:abstractNumId w:val="9"/>
  </w:num>
  <w:num w:numId="18" w16cid:durableId="1340817168">
    <w:abstractNumId w:val="30"/>
  </w:num>
  <w:num w:numId="19" w16cid:durableId="1319651288">
    <w:abstractNumId w:val="28"/>
  </w:num>
  <w:num w:numId="20" w16cid:durableId="1340549238">
    <w:abstractNumId w:val="14"/>
  </w:num>
  <w:num w:numId="21" w16cid:durableId="1048183786">
    <w:abstractNumId w:val="1"/>
  </w:num>
  <w:num w:numId="22" w16cid:durableId="2026980909">
    <w:abstractNumId w:val="34"/>
  </w:num>
  <w:num w:numId="23" w16cid:durableId="619995002">
    <w:abstractNumId w:val="31"/>
  </w:num>
  <w:num w:numId="24" w16cid:durableId="1989943959">
    <w:abstractNumId w:val="7"/>
  </w:num>
  <w:num w:numId="25" w16cid:durableId="1995912414">
    <w:abstractNumId w:val="2"/>
  </w:num>
  <w:num w:numId="26" w16cid:durableId="180166352">
    <w:abstractNumId w:val="26"/>
  </w:num>
  <w:num w:numId="27" w16cid:durableId="1881016832">
    <w:abstractNumId w:val="11"/>
  </w:num>
  <w:num w:numId="28" w16cid:durableId="1078020256">
    <w:abstractNumId w:val="19"/>
  </w:num>
  <w:num w:numId="29" w16cid:durableId="702169293">
    <w:abstractNumId w:val="32"/>
  </w:num>
  <w:num w:numId="30" w16cid:durableId="1789661131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1775201024">
    <w:abstractNumId w:val="20"/>
  </w:num>
  <w:num w:numId="32" w16cid:durableId="114451863">
    <w:abstractNumId w:val="4"/>
  </w:num>
  <w:num w:numId="33" w16cid:durableId="2026324047">
    <w:abstractNumId w:val="0"/>
  </w:num>
  <w:num w:numId="34" w16cid:durableId="1328363243">
    <w:abstractNumId w:val="33"/>
  </w:num>
  <w:num w:numId="35" w16cid:durableId="95722396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08"/>
  <w:hyphenationZone w:val="425"/>
  <w:characterSpacingControl w:val="doNotCompress"/>
  <w:hdrShapeDefaults>
    <o:shapedefaults v:ext="edit" spidmax="4096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D10A5"/>
    <w:rsid w:val="00000A9B"/>
    <w:rsid w:val="00003361"/>
    <w:rsid w:val="00010F48"/>
    <w:rsid w:val="00011A5B"/>
    <w:rsid w:val="000126BC"/>
    <w:rsid w:val="0001402A"/>
    <w:rsid w:val="0001516B"/>
    <w:rsid w:val="00016A28"/>
    <w:rsid w:val="00016AEB"/>
    <w:rsid w:val="00017064"/>
    <w:rsid w:val="00017750"/>
    <w:rsid w:val="00017FF8"/>
    <w:rsid w:val="00020861"/>
    <w:rsid w:val="00021E79"/>
    <w:rsid w:val="00024B3B"/>
    <w:rsid w:val="0002506A"/>
    <w:rsid w:val="000255F3"/>
    <w:rsid w:val="00026C29"/>
    <w:rsid w:val="00027FE4"/>
    <w:rsid w:val="00031345"/>
    <w:rsid w:val="00032C43"/>
    <w:rsid w:val="00034EC0"/>
    <w:rsid w:val="00034FAA"/>
    <w:rsid w:val="00036F18"/>
    <w:rsid w:val="00041BC6"/>
    <w:rsid w:val="00041CB3"/>
    <w:rsid w:val="00042E1A"/>
    <w:rsid w:val="00043E92"/>
    <w:rsid w:val="00047FFD"/>
    <w:rsid w:val="00052B4B"/>
    <w:rsid w:val="00052CCF"/>
    <w:rsid w:val="00053549"/>
    <w:rsid w:val="00054704"/>
    <w:rsid w:val="00054BAD"/>
    <w:rsid w:val="000554C6"/>
    <w:rsid w:val="000555D1"/>
    <w:rsid w:val="00060A13"/>
    <w:rsid w:val="00060C0F"/>
    <w:rsid w:val="000618C9"/>
    <w:rsid w:val="0006280A"/>
    <w:rsid w:val="00063748"/>
    <w:rsid w:val="00063A1E"/>
    <w:rsid w:val="00064C5D"/>
    <w:rsid w:val="00067C2B"/>
    <w:rsid w:val="000705A0"/>
    <w:rsid w:val="00072CCC"/>
    <w:rsid w:val="00075DC0"/>
    <w:rsid w:val="00080415"/>
    <w:rsid w:val="00081D0D"/>
    <w:rsid w:val="000851C0"/>
    <w:rsid w:val="0008574E"/>
    <w:rsid w:val="000909BD"/>
    <w:rsid w:val="00090B7C"/>
    <w:rsid w:val="00091CD7"/>
    <w:rsid w:val="00094129"/>
    <w:rsid w:val="000941FE"/>
    <w:rsid w:val="00096875"/>
    <w:rsid w:val="0009741C"/>
    <w:rsid w:val="000A040D"/>
    <w:rsid w:val="000A0C9C"/>
    <w:rsid w:val="000A22FA"/>
    <w:rsid w:val="000A29CA"/>
    <w:rsid w:val="000A45DC"/>
    <w:rsid w:val="000A61BA"/>
    <w:rsid w:val="000B022F"/>
    <w:rsid w:val="000B2394"/>
    <w:rsid w:val="000B331C"/>
    <w:rsid w:val="000B43E8"/>
    <w:rsid w:val="000B5807"/>
    <w:rsid w:val="000B7AC4"/>
    <w:rsid w:val="000C2F20"/>
    <w:rsid w:val="000C390F"/>
    <w:rsid w:val="000C7153"/>
    <w:rsid w:val="000D0824"/>
    <w:rsid w:val="000D2401"/>
    <w:rsid w:val="000D3FB6"/>
    <w:rsid w:val="000D5A6B"/>
    <w:rsid w:val="000D7933"/>
    <w:rsid w:val="000E1039"/>
    <w:rsid w:val="000E11C2"/>
    <w:rsid w:val="000E1862"/>
    <w:rsid w:val="000E2F7E"/>
    <w:rsid w:val="000E33E4"/>
    <w:rsid w:val="000E3536"/>
    <w:rsid w:val="000E54A8"/>
    <w:rsid w:val="000E54B9"/>
    <w:rsid w:val="000E6ABC"/>
    <w:rsid w:val="000E6C71"/>
    <w:rsid w:val="000F08FD"/>
    <w:rsid w:val="000F1D36"/>
    <w:rsid w:val="000F3872"/>
    <w:rsid w:val="001025D3"/>
    <w:rsid w:val="00103A7C"/>
    <w:rsid w:val="00103B1F"/>
    <w:rsid w:val="00104417"/>
    <w:rsid w:val="00104E58"/>
    <w:rsid w:val="00106988"/>
    <w:rsid w:val="00106DA6"/>
    <w:rsid w:val="00107564"/>
    <w:rsid w:val="0011111A"/>
    <w:rsid w:val="001133F1"/>
    <w:rsid w:val="00120C4A"/>
    <w:rsid w:val="00120DD4"/>
    <w:rsid w:val="0012178E"/>
    <w:rsid w:val="00122490"/>
    <w:rsid w:val="00123D6B"/>
    <w:rsid w:val="00124F8F"/>
    <w:rsid w:val="001310E6"/>
    <w:rsid w:val="00131E8B"/>
    <w:rsid w:val="0013454F"/>
    <w:rsid w:val="001346BC"/>
    <w:rsid w:val="00135AE8"/>
    <w:rsid w:val="00135D64"/>
    <w:rsid w:val="00136661"/>
    <w:rsid w:val="001376BC"/>
    <w:rsid w:val="00140FC9"/>
    <w:rsid w:val="00141479"/>
    <w:rsid w:val="0014313F"/>
    <w:rsid w:val="00145A98"/>
    <w:rsid w:val="00145FA9"/>
    <w:rsid w:val="0014613F"/>
    <w:rsid w:val="001465E3"/>
    <w:rsid w:val="0014745D"/>
    <w:rsid w:val="001479C9"/>
    <w:rsid w:val="00154908"/>
    <w:rsid w:val="001552E8"/>
    <w:rsid w:val="00157853"/>
    <w:rsid w:val="00160366"/>
    <w:rsid w:val="00161434"/>
    <w:rsid w:val="00161F1C"/>
    <w:rsid w:val="00161FD2"/>
    <w:rsid w:val="001639C2"/>
    <w:rsid w:val="00167420"/>
    <w:rsid w:val="00171677"/>
    <w:rsid w:val="00172030"/>
    <w:rsid w:val="00173A6C"/>
    <w:rsid w:val="00174ED5"/>
    <w:rsid w:val="00174F67"/>
    <w:rsid w:val="0017787C"/>
    <w:rsid w:val="001806D5"/>
    <w:rsid w:val="0018116D"/>
    <w:rsid w:val="001852B1"/>
    <w:rsid w:val="00191ACA"/>
    <w:rsid w:val="001923FF"/>
    <w:rsid w:val="00193569"/>
    <w:rsid w:val="0019494B"/>
    <w:rsid w:val="0019703A"/>
    <w:rsid w:val="001A0527"/>
    <w:rsid w:val="001A226D"/>
    <w:rsid w:val="001A3C4E"/>
    <w:rsid w:val="001A458D"/>
    <w:rsid w:val="001A5073"/>
    <w:rsid w:val="001A6368"/>
    <w:rsid w:val="001A6E30"/>
    <w:rsid w:val="001B0032"/>
    <w:rsid w:val="001B28CF"/>
    <w:rsid w:val="001B4368"/>
    <w:rsid w:val="001B4B38"/>
    <w:rsid w:val="001B5BC1"/>
    <w:rsid w:val="001B6E6A"/>
    <w:rsid w:val="001C00D2"/>
    <w:rsid w:val="001C0339"/>
    <w:rsid w:val="001C48F2"/>
    <w:rsid w:val="001C7C18"/>
    <w:rsid w:val="001D00AD"/>
    <w:rsid w:val="001D05FF"/>
    <w:rsid w:val="001D1E1A"/>
    <w:rsid w:val="001D229C"/>
    <w:rsid w:val="001D296D"/>
    <w:rsid w:val="001D6797"/>
    <w:rsid w:val="001D7E0C"/>
    <w:rsid w:val="001E547E"/>
    <w:rsid w:val="001E5B59"/>
    <w:rsid w:val="001E6002"/>
    <w:rsid w:val="001E65CE"/>
    <w:rsid w:val="001E6CCE"/>
    <w:rsid w:val="001E72D2"/>
    <w:rsid w:val="001F0307"/>
    <w:rsid w:val="001F2138"/>
    <w:rsid w:val="001F34E4"/>
    <w:rsid w:val="001F41EA"/>
    <w:rsid w:val="001F539B"/>
    <w:rsid w:val="001F642A"/>
    <w:rsid w:val="002001EE"/>
    <w:rsid w:val="002002CA"/>
    <w:rsid w:val="002005B7"/>
    <w:rsid w:val="00202529"/>
    <w:rsid w:val="00204730"/>
    <w:rsid w:val="00204C66"/>
    <w:rsid w:val="00205F73"/>
    <w:rsid w:val="00206390"/>
    <w:rsid w:val="00207EE0"/>
    <w:rsid w:val="00210922"/>
    <w:rsid w:val="0021119E"/>
    <w:rsid w:val="00211288"/>
    <w:rsid w:val="00213427"/>
    <w:rsid w:val="00214966"/>
    <w:rsid w:val="00215254"/>
    <w:rsid w:val="002156ED"/>
    <w:rsid w:val="00215DC1"/>
    <w:rsid w:val="00217212"/>
    <w:rsid w:val="00217F79"/>
    <w:rsid w:val="0022028D"/>
    <w:rsid w:val="002202FB"/>
    <w:rsid w:val="00223707"/>
    <w:rsid w:val="00223BA1"/>
    <w:rsid w:val="00225F50"/>
    <w:rsid w:val="00231007"/>
    <w:rsid w:val="002313E1"/>
    <w:rsid w:val="00231633"/>
    <w:rsid w:val="00232850"/>
    <w:rsid w:val="0023346C"/>
    <w:rsid w:val="00233C8C"/>
    <w:rsid w:val="0023492C"/>
    <w:rsid w:val="002351B5"/>
    <w:rsid w:val="002403FF"/>
    <w:rsid w:val="00240AE4"/>
    <w:rsid w:val="002410E3"/>
    <w:rsid w:val="0024169C"/>
    <w:rsid w:val="00242294"/>
    <w:rsid w:val="0024400B"/>
    <w:rsid w:val="00244A01"/>
    <w:rsid w:val="00244D56"/>
    <w:rsid w:val="002479E4"/>
    <w:rsid w:val="00247F52"/>
    <w:rsid w:val="00251466"/>
    <w:rsid w:val="00251685"/>
    <w:rsid w:val="002525CF"/>
    <w:rsid w:val="00252987"/>
    <w:rsid w:val="0025336F"/>
    <w:rsid w:val="002534DA"/>
    <w:rsid w:val="00253BE1"/>
    <w:rsid w:val="002542AD"/>
    <w:rsid w:val="002630A1"/>
    <w:rsid w:val="00264251"/>
    <w:rsid w:val="002647E4"/>
    <w:rsid w:val="00264992"/>
    <w:rsid w:val="00271230"/>
    <w:rsid w:val="00271B3E"/>
    <w:rsid w:val="002740EF"/>
    <w:rsid w:val="0028057A"/>
    <w:rsid w:val="00281D21"/>
    <w:rsid w:val="0028293A"/>
    <w:rsid w:val="00283219"/>
    <w:rsid w:val="002836C9"/>
    <w:rsid w:val="002844E7"/>
    <w:rsid w:val="002845EA"/>
    <w:rsid w:val="00284E4E"/>
    <w:rsid w:val="0028582A"/>
    <w:rsid w:val="00285940"/>
    <w:rsid w:val="00285BC9"/>
    <w:rsid w:val="00285EE1"/>
    <w:rsid w:val="002862E5"/>
    <w:rsid w:val="00286DD3"/>
    <w:rsid w:val="00286E0B"/>
    <w:rsid w:val="00286E8C"/>
    <w:rsid w:val="0029012E"/>
    <w:rsid w:val="00290838"/>
    <w:rsid w:val="002935A2"/>
    <w:rsid w:val="0029671D"/>
    <w:rsid w:val="002A1837"/>
    <w:rsid w:val="002A3115"/>
    <w:rsid w:val="002A3319"/>
    <w:rsid w:val="002A464D"/>
    <w:rsid w:val="002A4652"/>
    <w:rsid w:val="002A46B2"/>
    <w:rsid w:val="002A5574"/>
    <w:rsid w:val="002A697B"/>
    <w:rsid w:val="002B016E"/>
    <w:rsid w:val="002B0B73"/>
    <w:rsid w:val="002B0D63"/>
    <w:rsid w:val="002B2671"/>
    <w:rsid w:val="002B573D"/>
    <w:rsid w:val="002B792D"/>
    <w:rsid w:val="002C019D"/>
    <w:rsid w:val="002C51ED"/>
    <w:rsid w:val="002C5BAB"/>
    <w:rsid w:val="002C5C1A"/>
    <w:rsid w:val="002D2DDE"/>
    <w:rsid w:val="002D437E"/>
    <w:rsid w:val="002D48D7"/>
    <w:rsid w:val="002D53E3"/>
    <w:rsid w:val="002D5EC0"/>
    <w:rsid w:val="002E14B2"/>
    <w:rsid w:val="002E31DF"/>
    <w:rsid w:val="002E4EF1"/>
    <w:rsid w:val="002E5301"/>
    <w:rsid w:val="002E67B2"/>
    <w:rsid w:val="002E6E74"/>
    <w:rsid w:val="002F09E2"/>
    <w:rsid w:val="002F3A44"/>
    <w:rsid w:val="002F4D5A"/>
    <w:rsid w:val="003000CC"/>
    <w:rsid w:val="003018D0"/>
    <w:rsid w:val="00303C9C"/>
    <w:rsid w:val="00304763"/>
    <w:rsid w:val="00305896"/>
    <w:rsid w:val="00305A3B"/>
    <w:rsid w:val="003110E6"/>
    <w:rsid w:val="003110FE"/>
    <w:rsid w:val="00311EB1"/>
    <w:rsid w:val="00312682"/>
    <w:rsid w:val="003127E7"/>
    <w:rsid w:val="003147C1"/>
    <w:rsid w:val="00314AFE"/>
    <w:rsid w:val="00316847"/>
    <w:rsid w:val="00320E65"/>
    <w:rsid w:val="00321C61"/>
    <w:rsid w:val="003220A5"/>
    <w:rsid w:val="003231A7"/>
    <w:rsid w:val="0032372A"/>
    <w:rsid w:val="0032694A"/>
    <w:rsid w:val="00326C6A"/>
    <w:rsid w:val="00331A74"/>
    <w:rsid w:val="003325FB"/>
    <w:rsid w:val="00333493"/>
    <w:rsid w:val="00340496"/>
    <w:rsid w:val="0034105B"/>
    <w:rsid w:val="00341AD9"/>
    <w:rsid w:val="00342F5A"/>
    <w:rsid w:val="0034440F"/>
    <w:rsid w:val="003457D7"/>
    <w:rsid w:val="003465E5"/>
    <w:rsid w:val="003502A0"/>
    <w:rsid w:val="00350939"/>
    <w:rsid w:val="00350AD1"/>
    <w:rsid w:val="003515EA"/>
    <w:rsid w:val="00352F2F"/>
    <w:rsid w:val="00354E66"/>
    <w:rsid w:val="003552F5"/>
    <w:rsid w:val="00357126"/>
    <w:rsid w:val="003609E5"/>
    <w:rsid w:val="00361B06"/>
    <w:rsid w:val="00362228"/>
    <w:rsid w:val="00362991"/>
    <w:rsid w:val="003647C0"/>
    <w:rsid w:val="00365126"/>
    <w:rsid w:val="00366090"/>
    <w:rsid w:val="00367383"/>
    <w:rsid w:val="00370A5C"/>
    <w:rsid w:val="00370CEA"/>
    <w:rsid w:val="00371EEB"/>
    <w:rsid w:val="0037754A"/>
    <w:rsid w:val="0037773F"/>
    <w:rsid w:val="00380164"/>
    <w:rsid w:val="00380E53"/>
    <w:rsid w:val="003820E1"/>
    <w:rsid w:val="00382C29"/>
    <w:rsid w:val="0038308F"/>
    <w:rsid w:val="00385DB9"/>
    <w:rsid w:val="003873C3"/>
    <w:rsid w:val="003879EC"/>
    <w:rsid w:val="00391099"/>
    <w:rsid w:val="003920A3"/>
    <w:rsid w:val="0039294E"/>
    <w:rsid w:val="0039576B"/>
    <w:rsid w:val="00397656"/>
    <w:rsid w:val="00397AE7"/>
    <w:rsid w:val="003A0939"/>
    <w:rsid w:val="003A176F"/>
    <w:rsid w:val="003A2C39"/>
    <w:rsid w:val="003A2CD3"/>
    <w:rsid w:val="003A3DEE"/>
    <w:rsid w:val="003B0DDF"/>
    <w:rsid w:val="003B141C"/>
    <w:rsid w:val="003B1741"/>
    <w:rsid w:val="003B1798"/>
    <w:rsid w:val="003B4FD6"/>
    <w:rsid w:val="003B5A0A"/>
    <w:rsid w:val="003B78AF"/>
    <w:rsid w:val="003B7BF3"/>
    <w:rsid w:val="003C122F"/>
    <w:rsid w:val="003C15DD"/>
    <w:rsid w:val="003C2660"/>
    <w:rsid w:val="003C2902"/>
    <w:rsid w:val="003C394C"/>
    <w:rsid w:val="003C5253"/>
    <w:rsid w:val="003C7583"/>
    <w:rsid w:val="003C7B05"/>
    <w:rsid w:val="003D10CE"/>
    <w:rsid w:val="003D2708"/>
    <w:rsid w:val="003D272D"/>
    <w:rsid w:val="003D53B1"/>
    <w:rsid w:val="003D580A"/>
    <w:rsid w:val="003D7A61"/>
    <w:rsid w:val="003E308D"/>
    <w:rsid w:val="003E3960"/>
    <w:rsid w:val="003E3FAD"/>
    <w:rsid w:val="003E6B80"/>
    <w:rsid w:val="003E70EF"/>
    <w:rsid w:val="003F0C88"/>
    <w:rsid w:val="003F5475"/>
    <w:rsid w:val="003F63F1"/>
    <w:rsid w:val="00403EE1"/>
    <w:rsid w:val="0040400D"/>
    <w:rsid w:val="00404325"/>
    <w:rsid w:val="004057CB"/>
    <w:rsid w:val="004105D8"/>
    <w:rsid w:val="004112A7"/>
    <w:rsid w:val="00413882"/>
    <w:rsid w:val="00413E07"/>
    <w:rsid w:val="004141D1"/>
    <w:rsid w:val="004147E9"/>
    <w:rsid w:val="0041531F"/>
    <w:rsid w:val="004177DF"/>
    <w:rsid w:val="00417EA3"/>
    <w:rsid w:val="00421522"/>
    <w:rsid w:val="00421ABD"/>
    <w:rsid w:val="00423136"/>
    <w:rsid w:val="004245BF"/>
    <w:rsid w:val="004248B4"/>
    <w:rsid w:val="004251EC"/>
    <w:rsid w:val="00425313"/>
    <w:rsid w:val="00425908"/>
    <w:rsid w:val="00425AB5"/>
    <w:rsid w:val="00427412"/>
    <w:rsid w:val="004279A6"/>
    <w:rsid w:val="00432511"/>
    <w:rsid w:val="00434E25"/>
    <w:rsid w:val="00435680"/>
    <w:rsid w:val="00435FB8"/>
    <w:rsid w:val="00436006"/>
    <w:rsid w:val="004362D7"/>
    <w:rsid w:val="004371D6"/>
    <w:rsid w:val="00443BEE"/>
    <w:rsid w:val="00443EB2"/>
    <w:rsid w:val="00444141"/>
    <w:rsid w:val="0044444B"/>
    <w:rsid w:val="00445552"/>
    <w:rsid w:val="00446837"/>
    <w:rsid w:val="00447AE4"/>
    <w:rsid w:val="004516E8"/>
    <w:rsid w:val="00452F12"/>
    <w:rsid w:val="00456037"/>
    <w:rsid w:val="004566E0"/>
    <w:rsid w:val="00457A7A"/>
    <w:rsid w:val="004622FE"/>
    <w:rsid w:val="004625D2"/>
    <w:rsid w:val="00462C62"/>
    <w:rsid w:val="00463749"/>
    <w:rsid w:val="00463FD1"/>
    <w:rsid w:val="00464000"/>
    <w:rsid w:val="0046447E"/>
    <w:rsid w:val="004677E6"/>
    <w:rsid w:val="0047030E"/>
    <w:rsid w:val="0047055E"/>
    <w:rsid w:val="004714BA"/>
    <w:rsid w:val="0047249F"/>
    <w:rsid w:val="00473EB1"/>
    <w:rsid w:val="00477461"/>
    <w:rsid w:val="004801F6"/>
    <w:rsid w:val="00482869"/>
    <w:rsid w:val="00485BBC"/>
    <w:rsid w:val="004870FA"/>
    <w:rsid w:val="00487D54"/>
    <w:rsid w:val="00490A6F"/>
    <w:rsid w:val="00492E6D"/>
    <w:rsid w:val="00492EE7"/>
    <w:rsid w:val="004931E1"/>
    <w:rsid w:val="00493AEE"/>
    <w:rsid w:val="00494569"/>
    <w:rsid w:val="00496EAD"/>
    <w:rsid w:val="004979E5"/>
    <w:rsid w:val="004A0402"/>
    <w:rsid w:val="004A10A1"/>
    <w:rsid w:val="004A30D9"/>
    <w:rsid w:val="004A3918"/>
    <w:rsid w:val="004A488F"/>
    <w:rsid w:val="004A49DD"/>
    <w:rsid w:val="004A5885"/>
    <w:rsid w:val="004A58B1"/>
    <w:rsid w:val="004B0AD9"/>
    <w:rsid w:val="004B2BA2"/>
    <w:rsid w:val="004B31E6"/>
    <w:rsid w:val="004B55DD"/>
    <w:rsid w:val="004C25CB"/>
    <w:rsid w:val="004C2734"/>
    <w:rsid w:val="004C45C5"/>
    <w:rsid w:val="004C562D"/>
    <w:rsid w:val="004C6116"/>
    <w:rsid w:val="004C71CB"/>
    <w:rsid w:val="004D2C37"/>
    <w:rsid w:val="004D4AD5"/>
    <w:rsid w:val="004D4BA1"/>
    <w:rsid w:val="004D7350"/>
    <w:rsid w:val="004D73B0"/>
    <w:rsid w:val="004E1491"/>
    <w:rsid w:val="004E334A"/>
    <w:rsid w:val="004E46CA"/>
    <w:rsid w:val="004E6BF5"/>
    <w:rsid w:val="004E71AD"/>
    <w:rsid w:val="004F7692"/>
    <w:rsid w:val="0050081A"/>
    <w:rsid w:val="00502F8F"/>
    <w:rsid w:val="00504023"/>
    <w:rsid w:val="0050452D"/>
    <w:rsid w:val="00504EA3"/>
    <w:rsid w:val="00505A25"/>
    <w:rsid w:val="00505F34"/>
    <w:rsid w:val="005060BD"/>
    <w:rsid w:val="00507B03"/>
    <w:rsid w:val="00512144"/>
    <w:rsid w:val="0051293E"/>
    <w:rsid w:val="00513C8A"/>
    <w:rsid w:val="005151F0"/>
    <w:rsid w:val="00515B02"/>
    <w:rsid w:val="00522F09"/>
    <w:rsid w:val="00525F63"/>
    <w:rsid w:val="00526BA6"/>
    <w:rsid w:val="005327FE"/>
    <w:rsid w:val="00540723"/>
    <w:rsid w:val="00540D7D"/>
    <w:rsid w:val="005411DF"/>
    <w:rsid w:val="00543F02"/>
    <w:rsid w:val="00543F64"/>
    <w:rsid w:val="00544DCD"/>
    <w:rsid w:val="00545231"/>
    <w:rsid w:val="0054789E"/>
    <w:rsid w:val="00551192"/>
    <w:rsid w:val="005513F6"/>
    <w:rsid w:val="00551625"/>
    <w:rsid w:val="0055264A"/>
    <w:rsid w:val="00552F82"/>
    <w:rsid w:val="00557D95"/>
    <w:rsid w:val="00560AF2"/>
    <w:rsid w:val="0056178C"/>
    <w:rsid w:val="005620AE"/>
    <w:rsid w:val="00562440"/>
    <w:rsid w:val="00565CCA"/>
    <w:rsid w:val="00565D65"/>
    <w:rsid w:val="00565DC1"/>
    <w:rsid w:val="00567DC9"/>
    <w:rsid w:val="005704FF"/>
    <w:rsid w:val="00572AA4"/>
    <w:rsid w:val="00576E53"/>
    <w:rsid w:val="0058263F"/>
    <w:rsid w:val="00584F2F"/>
    <w:rsid w:val="005852B9"/>
    <w:rsid w:val="00585771"/>
    <w:rsid w:val="005918C1"/>
    <w:rsid w:val="00592A32"/>
    <w:rsid w:val="00592EBD"/>
    <w:rsid w:val="00593E0C"/>
    <w:rsid w:val="0059456B"/>
    <w:rsid w:val="00597BBB"/>
    <w:rsid w:val="005A4B35"/>
    <w:rsid w:val="005A67C4"/>
    <w:rsid w:val="005B1903"/>
    <w:rsid w:val="005B2541"/>
    <w:rsid w:val="005B3EB4"/>
    <w:rsid w:val="005B4B88"/>
    <w:rsid w:val="005B661B"/>
    <w:rsid w:val="005B6A42"/>
    <w:rsid w:val="005B72B3"/>
    <w:rsid w:val="005C6269"/>
    <w:rsid w:val="005C774E"/>
    <w:rsid w:val="005D0AEE"/>
    <w:rsid w:val="005D0F91"/>
    <w:rsid w:val="005D2731"/>
    <w:rsid w:val="005D4DCA"/>
    <w:rsid w:val="005E139A"/>
    <w:rsid w:val="005E2410"/>
    <w:rsid w:val="005E276D"/>
    <w:rsid w:val="005E4CFC"/>
    <w:rsid w:val="005E582E"/>
    <w:rsid w:val="005E7261"/>
    <w:rsid w:val="005E7707"/>
    <w:rsid w:val="005F06D8"/>
    <w:rsid w:val="005F1022"/>
    <w:rsid w:val="005F3AFE"/>
    <w:rsid w:val="005F43D2"/>
    <w:rsid w:val="005F4FBF"/>
    <w:rsid w:val="005F6A04"/>
    <w:rsid w:val="00600B6D"/>
    <w:rsid w:val="006011EE"/>
    <w:rsid w:val="00601B7E"/>
    <w:rsid w:val="00602BD1"/>
    <w:rsid w:val="00603AF3"/>
    <w:rsid w:val="00604BDB"/>
    <w:rsid w:val="00607029"/>
    <w:rsid w:val="00611168"/>
    <w:rsid w:val="00611FD0"/>
    <w:rsid w:val="0061206F"/>
    <w:rsid w:val="00613FAF"/>
    <w:rsid w:val="00615C31"/>
    <w:rsid w:val="00616168"/>
    <w:rsid w:val="00617897"/>
    <w:rsid w:val="006204B4"/>
    <w:rsid w:val="00620714"/>
    <w:rsid w:val="006210EB"/>
    <w:rsid w:val="00621E89"/>
    <w:rsid w:val="00621E9B"/>
    <w:rsid w:val="00622F3D"/>
    <w:rsid w:val="00625D99"/>
    <w:rsid w:val="00626236"/>
    <w:rsid w:val="00627F47"/>
    <w:rsid w:val="006303CE"/>
    <w:rsid w:val="006332BD"/>
    <w:rsid w:val="00633F30"/>
    <w:rsid w:val="0063491B"/>
    <w:rsid w:val="00634991"/>
    <w:rsid w:val="00634B22"/>
    <w:rsid w:val="00641806"/>
    <w:rsid w:val="0064372C"/>
    <w:rsid w:val="00643838"/>
    <w:rsid w:val="00643E46"/>
    <w:rsid w:val="006456F1"/>
    <w:rsid w:val="00645806"/>
    <w:rsid w:val="006464DA"/>
    <w:rsid w:val="0064664D"/>
    <w:rsid w:val="00650172"/>
    <w:rsid w:val="00650468"/>
    <w:rsid w:val="0065152B"/>
    <w:rsid w:val="006536F4"/>
    <w:rsid w:val="00656049"/>
    <w:rsid w:val="0065687A"/>
    <w:rsid w:val="00657BAD"/>
    <w:rsid w:val="00661091"/>
    <w:rsid w:val="00662E0A"/>
    <w:rsid w:val="00663F64"/>
    <w:rsid w:val="006644A2"/>
    <w:rsid w:val="0066670E"/>
    <w:rsid w:val="006673E2"/>
    <w:rsid w:val="00667CD7"/>
    <w:rsid w:val="00670135"/>
    <w:rsid w:val="006744F3"/>
    <w:rsid w:val="00674585"/>
    <w:rsid w:val="00674C86"/>
    <w:rsid w:val="00675195"/>
    <w:rsid w:val="006755FA"/>
    <w:rsid w:val="00683468"/>
    <w:rsid w:val="00683889"/>
    <w:rsid w:val="00684EE2"/>
    <w:rsid w:val="0068593F"/>
    <w:rsid w:val="00686F2D"/>
    <w:rsid w:val="00687CFA"/>
    <w:rsid w:val="00690076"/>
    <w:rsid w:val="00691819"/>
    <w:rsid w:val="0069254F"/>
    <w:rsid w:val="00692E92"/>
    <w:rsid w:val="00693DE5"/>
    <w:rsid w:val="00694703"/>
    <w:rsid w:val="00695687"/>
    <w:rsid w:val="006A088C"/>
    <w:rsid w:val="006A090C"/>
    <w:rsid w:val="006A1A61"/>
    <w:rsid w:val="006A791A"/>
    <w:rsid w:val="006B0504"/>
    <w:rsid w:val="006B1333"/>
    <w:rsid w:val="006B1D96"/>
    <w:rsid w:val="006B5D33"/>
    <w:rsid w:val="006B716F"/>
    <w:rsid w:val="006C0924"/>
    <w:rsid w:val="006C096D"/>
    <w:rsid w:val="006C1268"/>
    <w:rsid w:val="006C3025"/>
    <w:rsid w:val="006D1A23"/>
    <w:rsid w:val="006D22A6"/>
    <w:rsid w:val="006D3410"/>
    <w:rsid w:val="006D754A"/>
    <w:rsid w:val="006D7880"/>
    <w:rsid w:val="006E1C84"/>
    <w:rsid w:val="006E20A5"/>
    <w:rsid w:val="006E2804"/>
    <w:rsid w:val="006E313C"/>
    <w:rsid w:val="006E3244"/>
    <w:rsid w:val="006E40A0"/>
    <w:rsid w:val="006E767E"/>
    <w:rsid w:val="006E77EA"/>
    <w:rsid w:val="006F26E0"/>
    <w:rsid w:val="006F515D"/>
    <w:rsid w:val="006F6BF6"/>
    <w:rsid w:val="007005F5"/>
    <w:rsid w:val="00700F3C"/>
    <w:rsid w:val="00701940"/>
    <w:rsid w:val="00704BD3"/>
    <w:rsid w:val="0070704D"/>
    <w:rsid w:val="00707670"/>
    <w:rsid w:val="00710E12"/>
    <w:rsid w:val="00711686"/>
    <w:rsid w:val="0071266D"/>
    <w:rsid w:val="00713EAA"/>
    <w:rsid w:val="007143AF"/>
    <w:rsid w:val="00715F78"/>
    <w:rsid w:val="007164BC"/>
    <w:rsid w:val="00716E5D"/>
    <w:rsid w:val="007179F4"/>
    <w:rsid w:val="007231A3"/>
    <w:rsid w:val="00724255"/>
    <w:rsid w:val="00724E5B"/>
    <w:rsid w:val="00725AAA"/>
    <w:rsid w:val="00727943"/>
    <w:rsid w:val="0073034A"/>
    <w:rsid w:val="0073083C"/>
    <w:rsid w:val="0073219A"/>
    <w:rsid w:val="00733133"/>
    <w:rsid w:val="0073455A"/>
    <w:rsid w:val="00734B36"/>
    <w:rsid w:val="00736389"/>
    <w:rsid w:val="00740A13"/>
    <w:rsid w:val="00740BB4"/>
    <w:rsid w:val="00741C3C"/>
    <w:rsid w:val="007432A9"/>
    <w:rsid w:val="007441B3"/>
    <w:rsid w:val="0075062C"/>
    <w:rsid w:val="007522D9"/>
    <w:rsid w:val="00753C40"/>
    <w:rsid w:val="007550F3"/>
    <w:rsid w:val="0075521F"/>
    <w:rsid w:val="0075588D"/>
    <w:rsid w:val="007605E6"/>
    <w:rsid w:val="00761F88"/>
    <w:rsid w:val="007623E6"/>
    <w:rsid w:val="00765A98"/>
    <w:rsid w:val="007671F2"/>
    <w:rsid w:val="00767E7C"/>
    <w:rsid w:val="00773674"/>
    <w:rsid w:val="00774A04"/>
    <w:rsid w:val="007766F3"/>
    <w:rsid w:val="00777BB2"/>
    <w:rsid w:val="00780E79"/>
    <w:rsid w:val="00782EDB"/>
    <w:rsid w:val="00784254"/>
    <w:rsid w:val="007860AF"/>
    <w:rsid w:val="007864C8"/>
    <w:rsid w:val="00787549"/>
    <w:rsid w:val="00787876"/>
    <w:rsid w:val="007907A5"/>
    <w:rsid w:val="0079091C"/>
    <w:rsid w:val="0079166A"/>
    <w:rsid w:val="007924C1"/>
    <w:rsid w:val="00792C39"/>
    <w:rsid w:val="00793399"/>
    <w:rsid w:val="00793982"/>
    <w:rsid w:val="00793CD6"/>
    <w:rsid w:val="007941C7"/>
    <w:rsid w:val="007949BF"/>
    <w:rsid w:val="0079732C"/>
    <w:rsid w:val="007A1CB7"/>
    <w:rsid w:val="007A2983"/>
    <w:rsid w:val="007A39B5"/>
    <w:rsid w:val="007A4D8A"/>
    <w:rsid w:val="007A6AEE"/>
    <w:rsid w:val="007A6B5E"/>
    <w:rsid w:val="007A6F2F"/>
    <w:rsid w:val="007B1FDA"/>
    <w:rsid w:val="007B48AF"/>
    <w:rsid w:val="007B4F9B"/>
    <w:rsid w:val="007B6C91"/>
    <w:rsid w:val="007C08EF"/>
    <w:rsid w:val="007C0E8E"/>
    <w:rsid w:val="007C1BEF"/>
    <w:rsid w:val="007C223A"/>
    <w:rsid w:val="007C442E"/>
    <w:rsid w:val="007C4C89"/>
    <w:rsid w:val="007C6AA8"/>
    <w:rsid w:val="007D232A"/>
    <w:rsid w:val="007D35ED"/>
    <w:rsid w:val="007D3C50"/>
    <w:rsid w:val="007D4556"/>
    <w:rsid w:val="007D5DC6"/>
    <w:rsid w:val="007D6718"/>
    <w:rsid w:val="007D6CD9"/>
    <w:rsid w:val="007E0236"/>
    <w:rsid w:val="007E0C57"/>
    <w:rsid w:val="007E29F5"/>
    <w:rsid w:val="007E2FB5"/>
    <w:rsid w:val="007E33CC"/>
    <w:rsid w:val="007E3F9A"/>
    <w:rsid w:val="007E54D7"/>
    <w:rsid w:val="007E732D"/>
    <w:rsid w:val="007F0232"/>
    <w:rsid w:val="007F2022"/>
    <w:rsid w:val="007F29E5"/>
    <w:rsid w:val="007F3064"/>
    <w:rsid w:val="007F439C"/>
    <w:rsid w:val="007F5A84"/>
    <w:rsid w:val="007F6A92"/>
    <w:rsid w:val="007F7436"/>
    <w:rsid w:val="007F79FF"/>
    <w:rsid w:val="00802EC3"/>
    <w:rsid w:val="00811813"/>
    <w:rsid w:val="00814019"/>
    <w:rsid w:val="00814608"/>
    <w:rsid w:val="0081504C"/>
    <w:rsid w:val="00815EEC"/>
    <w:rsid w:val="0081621E"/>
    <w:rsid w:val="008163DA"/>
    <w:rsid w:val="008166D7"/>
    <w:rsid w:val="00817C78"/>
    <w:rsid w:val="0082075A"/>
    <w:rsid w:val="0082489A"/>
    <w:rsid w:val="00824D64"/>
    <w:rsid w:val="008275BC"/>
    <w:rsid w:val="00831C89"/>
    <w:rsid w:val="00832B2C"/>
    <w:rsid w:val="00832CD0"/>
    <w:rsid w:val="00835975"/>
    <w:rsid w:val="00841097"/>
    <w:rsid w:val="0084255F"/>
    <w:rsid w:val="00844DDA"/>
    <w:rsid w:val="00851DF1"/>
    <w:rsid w:val="0085300D"/>
    <w:rsid w:val="008552BE"/>
    <w:rsid w:val="0085562B"/>
    <w:rsid w:val="00864830"/>
    <w:rsid w:val="008661A7"/>
    <w:rsid w:val="00866581"/>
    <w:rsid w:val="00870381"/>
    <w:rsid w:val="00872A7D"/>
    <w:rsid w:val="00873C69"/>
    <w:rsid w:val="00875B27"/>
    <w:rsid w:val="00875B29"/>
    <w:rsid w:val="0087633C"/>
    <w:rsid w:val="00876453"/>
    <w:rsid w:val="00877324"/>
    <w:rsid w:val="008806F1"/>
    <w:rsid w:val="008834BB"/>
    <w:rsid w:val="008844DA"/>
    <w:rsid w:val="00884A11"/>
    <w:rsid w:val="00886CEA"/>
    <w:rsid w:val="008873B5"/>
    <w:rsid w:val="00891F80"/>
    <w:rsid w:val="00893439"/>
    <w:rsid w:val="00893F60"/>
    <w:rsid w:val="008950C1"/>
    <w:rsid w:val="00895FAF"/>
    <w:rsid w:val="00897A7F"/>
    <w:rsid w:val="008A0272"/>
    <w:rsid w:val="008A06B8"/>
    <w:rsid w:val="008A093B"/>
    <w:rsid w:val="008A3796"/>
    <w:rsid w:val="008A6B90"/>
    <w:rsid w:val="008A734C"/>
    <w:rsid w:val="008B07C2"/>
    <w:rsid w:val="008B2DCD"/>
    <w:rsid w:val="008B2FCE"/>
    <w:rsid w:val="008B460C"/>
    <w:rsid w:val="008B4E75"/>
    <w:rsid w:val="008B544A"/>
    <w:rsid w:val="008B5F30"/>
    <w:rsid w:val="008B63F8"/>
    <w:rsid w:val="008B6DAC"/>
    <w:rsid w:val="008C0907"/>
    <w:rsid w:val="008C1761"/>
    <w:rsid w:val="008C297B"/>
    <w:rsid w:val="008C2FC9"/>
    <w:rsid w:val="008C4BD8"/>
    <w:rsid w:val="008C546B"/>
    <w:rsid w:val="008C54FC"/>
    <w:rsid w:val="008D0E78"/>
    <w:rsid w:val="008D1444"/>
    <w:rsid w:val="008D2E7A"/>
    <w:rsid w:val="008D2EC3"/>
    <w:rsid w:val="008D343E"/>
    <w:rsid w:val="008D3CF9"/>
    <w:rsid w:val="008D799D"/>
    <w:rsid w:val="008E1372"/>
    <w:rsid w:val="008E1AFA"/>
    <w:rsid w:val="008E26B1"/>
    <w:rsid w:val="008E3C63"/>
    <w:rsid w:val="008E45F9"/>
    <w:rsid w:val="008E61E8"/>
    <w:rsid w:val="008E62F4"/>
    <w:rsid w:val="008E69C4"/>
    <w:rsid w:val="008E7E6F"/>
    <w:rsid w:val="008F03C9"/>
    <w:rsid w:val="008F200B"/>
    <w:rsid w:val="008F2507"/>
    <w:rsid w:val="00903DC5"/>
    <w:rsid w:val="00904123"/>
    <w:rsid w:val="0090595B"/>
    <w:rsid w:val="0091064D"/>
    <w:rsid w:val="009108AF"/>
    <w:rsid w:val="00913BCD"/>
    <w:rsid w:val="00913F64"/>
    <w:rsid w:val="0091481F"/>
    <w:rsid w:val="00915E0F"/>
    <w:rsid w:val="009162A9"/>
    <w:rsid w:val="00920758"/>
    <w:rsid w:val="00920B08"/>
    <w:rsid w:val="009218F5"/>
    <w:rsid w:val="00922A15"/>
    <w:rsid w:val="00922D40"/>
    <w:rsid w:val="00930656"/>
    <w:rsid w:val="009314A7"/>
    <w:rsid w:val="00932073"/>
    <w:rsid w:val="00932420"/>
    <w:rsid w:val="00933960"/>
    <w:rsid w:val="00934A62"/>
    <w:rsid w:val="00934FA5"/>
    <w:rsid w:val="00935C46"/>
    <w:rsid w:val="009363EF"/>
    <w:rsid w:val="00937746"/>
    <w:rsid w:val="00940A8A"/>
    <w:rsid w:val="00942AC3"/>
    <w:rsid w:val="009441AC"/>
    <w:rsid w:val="009519E3"/>
    <w:rsid w:val="00951C53"/>
    <w:rsid w:val="009557F4"/>
    <w:rsid w:val="00955E83"/>
    <w:rsid w:val="00955F93"/>
    <w:rsid w:val="00957204"/>
    <w:rsid w:val="00960DA6"/>
    <w:rsid w:val="00961933"/>
    <w:rsid w:val="00963FD4"/>
    <w:rsid w:val="009652BB"/>
    <w:rsid w:val="0096576C"/>
    <w:rsid w:val="00966F28"/>
    <w:rsid w:val="00970A2C"/>
    <w:rsid w:val="00971FC7"/>
    <w:rsid w:val="00975D00"/>
    <w:rsid w:val="009768C3"/>
    <w:rsid w:val="00980559"/>
    <w:rsid w:val="00981A6D"/>
    <w:rsid w:val="00982E16"/>
    <w:rsid w:val="009833DB"/>
    <w:rsid w:val="00983C88"/>
    <w:rsid w:val="00984FEC"/>
    <w:rsid w:val="00986493"/>
    <w:rsid w:val="0098705F"/>
    <w:rsid w:val="00990A5D"/>
    <w:rsid w:val="00994821"/>
    <w:rsid w:val="009A0E32"/>
    <w:rsid w:val="009A334A"/>
    <w:rsid w:val="009A3659"/>
    <w:rsid w:val="009A3721"/>
    <w:rsid w:val="009A7C17"/>
    <w:rsid w:val="009B2A1E"/>
    <w:rsid w:val="009B40B7"/>
    <w:rsid w:val="009B5920"/>
    <w:rsid w:val="009B6240"/>
    <w:rsid w:val="009B6A25"/>
    <w:rsid w:val="009B7F4C"/>
    <w:rsid w:val="009C4082"/>
    <w:rsid w:val="009C412C"/>
    <w:rsid w:val="009C491F"/>
    <w:rsid w:val="009C50AC"/>
    <w:rsid w:val="009C58A6"/>
    <w:rsid w:val="009C715C"/>
    <w:rsid w:val="009C7864"/>
    <w:rsid w:val="009C7D1D"/>
    <w:rsid w:val="009D2D3F"/>
    <w:rsid w:val="009D3C9B"/>
    <w:rsid w:val="009D6053"/>
    <w:rsid w:val="009D7591"/>
    <w:rsid w:val="009D7C4C"/>
    <w:rsid w:val="009E03C0"/>
    <w:rsid w:val="009E2D4C"/>
    <w:rsid w:val="009E456C"/>
    <w:rsid w:val="009E4C1B"/>
    <w:rsid w:val="009E7F88"/>
    <w:rsid w:val="009F0692"/>
    <w:rsid w:val="009F0BD8"/>
    <w:rsid w:val="009F0CDC"/>
    <w:rsid w:val="009F2433"/>
    <w:rsid w:val="009F3E2D"/>
    <w:rsid w:val="009F4B2E"/>
    <w:rsid w:val="009F6A12"/>
    <w:rsid w:val="009F6D45"/>
    <w:rsid w:val="00A00774"/>
    <w:rsid w:val="00A0186C"/>
    <w:rsid w:val="00A042C4"/>
    <w:rsid w:val="00A04A40"/>
    <w:rsid w:val="00A04ABC"/>
    <w:rsid w:val="00A076FB"/>
    <w:rsid w:val="00A11083"/>
    <w:rsid w:val="00A13171"/>
    <w:rsid w:val="00A135A9"/>
    <w:rsid w:val="00A1460E"/>
    <w:rsid w:val="00A14886"/>
    <w:rsid w:val="00A16202"/>
    <w:rsid w:val="00A17927"/>
    <w:rsid w:val="00A220A8"/>
    <w:rsid w:val="00A239E9"/>
    <w:rsid w:val="00A23B38"/>
    <w:rsid w:val="00A2402B"/>
    <w:rsid w:val="00A24629"/>
    <w:rsid w:val="00A31AB5"/>
    <w:rsid w:val="00A3246D"/>
    <w:rsid w:val="00A363D3"/>
    <w:rsid w:val="00A366F8"/>
    <w:rsid w:val="00A401F0"/>
    <w:rsid w:val="00A41251"/>
    <w:rsid w:val="00A41F0A"/>
    <w:rsid w:val="00A43077"/>
    <w:rsid w:val="00A43C51"/>
    <w:rsid w:val="00A443B7"/>
    <w:rsid w:val="00A44678"/>
    <w:rsid w:val="00A45B7E"/>
    <w:rsid w:val="00A45EE7"/>
    <w:rsid w:val="00A472AC"/>
    <w:rsid w:val="00A47FCF"/>
    <w:rsid w:val="00A50446"/>
    <w:rsid w:val="00A50A03"/>
    <w:rsid w:val="00A511E0"/>
    <w:rsid w:val="00A51D55"/>
    <w:rsid w:val="00A5292F"/>
    <w:rsid w:val="00A52ABA"/>
    <w:rsid w:val="00A53402"/>
    <w:rsid w:val="00A534D9"/>
    <w:rsid w:val="00A5439A"/>
    <w:rsid w:val="00A57C5C"/>
    <w:rsid w:val="00A601EB"/>
    <w:rsid w:val="00A700E7"/>
    <w:rsid w:val="00A70842"/>
    <w:rsid w:val="00A70AF2"/>
    <w:rsid w:val="00A74B6F"/>
    <w:rsid w:val="00A75A91"/>
    <w:rsid w:val="00A75D0A"/>
    <w:rsid w:val="00A77C82"/>
    <w:rsid w:val="00A80E9D"/>
    <w:rsid w:val="00A81508"/>
    <w:rsid w:val="00A81A34"/>
    <w:rsid w:val="00A821A1"/>
    <w:rsid w:val="00A83D13"/>
    <w:rsid w:val="00A8513A"/>
    <w:rsid w:val="00A855EF"/>
    <w:rsid w:val="00A87490"/>
    <w:rsid w:val="00A90570"/>
    <w:rsid w:val="00A91057"/>
    <w:rsid w:val="00A91D44"/>
    <w:rsid w:val="00A92283"/>
    <w:rsid w:val="00AA2695"/>
    <w:rsid w:val="00AA44EA"/>
    <w:rsid w:val="00AA4C82"/>
    <w:rsid w:val="00AB08CE"/>
    <w:rsid w:val="00AB0C8E"/>
    <w:rsid w:val="00AB1B90"/>
    <w:rsid w:val="00AB5152"/>
    <w:rsid w:val="00AB5298"/>
    <w:rsid w:val="00AB6477"/>
    <w:rsid w:val="00AC04B4"/>
    <w:rsid w:val="00AC1646"/>
    <w:rsid w:val="00AC17E6"/>
    <w:rsid w:val="00AC2AD1"/>
    <w:rsid w:val="00AC4AC2"/>
    <w:rsid w:val="00AC56F8"/>
    <w:rsid w:val="00AD0A64"/>
    <w:rsid w:val="00AD10FA"/>
    <w:rsid w:val="00AD1EF4"/>
    <w:rsid w:val="00AD25E2"/>
    <w:rsid w:val="00AD3CC7"/>
    <w:rsid w:val="00AD4A0B"/>
    <w:rsid w:val="00AD62CB"/>
    <w:rsid w:val="00AD67FD"/>
    <w:rsid w:val="00AD7721"/>
    <w:rsid w:val="00AE0FE0"/>
    <w:rsid w:val="00AE1A69"/>
    <w:rsid w:val="00AE22F4"/>
    <w:rsid w:val="00AE4C0A"/>
    <w:rsid w:val="00AF00AB"/>
    <w:rsid w:val="00AF0F88"/>
    <w:rsid w:val="00AF2FE6"/>
    <w:rsid w:val="00AF6F37"/>
    <w:rsid w:val="00AF798B"/>
    <w:rsid w:val="00AF7DA2"/>
    <w:rsid w:val="00B017B1"/>
    <w:rsid w:val="00B01F0F"/>
    <w:rsid w:val="00B02827"/>
    <w:rsid w:val="00B03768"/>
    <w:rsid w:val="00B03A3F"/>
    <w:rsid w:val="00B042CE"/>
    <w:rsid w:val="00B04925"/>
    <w:rsid w:val="00B05340"/>
    <w:rsid w:val="00B05681"/>
    <w:rsid w:val="00B0699E"/>
    <w:rsid w:val="00B06B47"/>
    <w:rsid w:val="00B117B7"/>
    <w:rsid w:val="00B146F9"/>
    <w:rsid w:val="00B14C71"/>
    <w:rsid w:val="00B15E36"/>
    <w:rsid w:val="00B17760"/>
    <w:rsid w:val="00B17FA2"/>
    <w:rsid w:val="00B2165D"/>
    <w:rsid w:val="00B23739"/>
    <w:rsid w:val="00B24E59"/>
    <w:rsid w:val="00B25380"/>
    <w:rsid w:val="00B25A89"/>
    <w:rsid w:val="00B260D9"/>
    <w:rsid w:val="00B26B2C"/>
    <w:rsid w:val="00B27A6B"/>
    <w:rsid w:val="00B31BF8"/>
    <w:rsid w:val="00B32587"/>
    <w:rsid w:val="00B32AAE"/>
    <w:rsid w:val="00B33513"/>
    <w:rsid w:val="00B335C8"/>
    <w:rsid w:val="00B33A96"/>
    <w:rsid w:val="00B34859"/>
    <w:rsid w:val="00B34CD0"/>
    <w:rsid w:val="00B35021"/>
    <w:rsid w:val="00B36002"/>
    <w:rsid w:val="00B3609D"/>
    <w:rsid w:val="00B40059"/>
    <w:rsid w:val="00B40A0B"/>
    <w:rsid w:val="00B438C8"/>
    <w:rsid w:val="00B43B2F"/>
    <w:rsid w:val="00B43E07"/>
    <w:rsid w:val="00B46136"/>
    <w:rsid w:val="00B4775E"/>
    <w:rsid w:val="00B50F8D"/>
    <w:rsid w:val="00B52AF4"/>
    <w:rsid w:val="00B54D04"/>
    <w:rsid w:val="00B564D6"/>
    <w:rsid w:val="00B61116"/>
    <w:rsid w:val="00B6247F"/>
    <w:rsid w:val="00B62A3D"/>
    <w:rsid w:val="00B67D90"/>
    <w:rsid w:val="00B71842"/>
    <w:rsid w:val="00B734F1"/>
    <w:rsid w:val="00B74CB2"/>
    <w:rsid w:val="00B75804"/>
    <w:rsid w:val="00B777E5"/>
    <w:rsid w:val="00B77905"/>
    <w:rsid w:val="00B77FB1"/>
    <w:rsid w:val="00B77FCD"/>
    <w:rsid w:val="00B83337"/>
    <w:rsid w:val="00B8355A"/>
    <w:rsid w:val="00B837CB"/>
    <w:rsid w:val="00B83989"/>
    <w:rsid w:val="00B83B54"/>
    <w:rsid w:val="00B843F5"/>
    <w:rsid w:val="00B878D1"/>
    <w:rsid w:val="00B87F50"/>
    <w:rsid w:val="00B90586"/>
    <w:rsid w:val="00B910D2"/>
    <w:rsid w:val="00B91529"/>
    <w:rsid w:val="00B9212B"/>
    <w:rsid w:val="00B949BC"/>
    <w:rsid w:val="00B96192"/>
    <w:rsid w:val="00B968AE"/>
    <w:rsid w:val="00B979BB"/>
    <w:rsid w:val="00BA239C"/>
    <w:rsid w:val="00BA2F3A"/>
    <w:rsid w:val="00BA6597"/>
    <w:rsid w:val="00BA68CE"/>
    <w:rsid w:val="00BB01AA"/>
    <w:rsid w:val="00BB07C6"/>
    <w:rsid w:val="00BB31DE"/>
    <w:rsid w:val="00BB4001"/>
    <w:rsid w:val="00BB4831"/>
    <w:rsid w:val="00BB5A16"/>
    <w:rsid w:val="00BB7EDC"/>
    <w:rsid w:val="00BC21F3"/>
    <w:rsid w:val="00BC3027"/>
    <w:rsid w:val="00BC3FB0"/>
    <w:rsid w:val="00BC46E7"/>
    <w:rsid w:val="00BC5981"/>
    <w:rsid w:val="00BC64C9"/>
    <w:rsid w:val="00BC66D4"/>
    <w:rsid w:val="00BD2F8E"/>
    <w:rsid w:val="00BD3E1C"/>
    <w:rsid w:val="00BD67E7"/>
    <w:rsid w:val="00BD709E"/>
    <w:rsid w:val="00BE1029"/>
    <w:rsid w:val="00BE150A"/>
    <w:rsid w:val="00BE32B3"/>
    <w:rsid w:val="00BE5408"/>
    <w:rsid w:val="00BF49F4"/>
    <w:rsid w:val="00BF4B89"/>
    <w:rsid w:val="00BF7BFB"/>
    <w:rsid w:val="00C02DBF"/>
    <w:rsid w:val="00C04563"/>
    <w:rsid w:val="00C05C48"/>
    <w:rsid w:val="00C06187"/>
    <w:rsid w:val="00C06460"/>
    <w:rsid w:val="00C06BF3"/>
    <w:rsid w:val="00C06FC1"/>
    <w:rsid w:val="00C07F71"/>
    <w:rsid w:val="00C10FB0"/>
    <w:rsid w:val="00C12645"/>
    <w:rsid w:val="00C1269B"/>
    <w:rsid w:val="00C15BFF"/>
    <w:rsid w:val="00C16E7B"/>
    <w:rsid w:val="00C179F8"/>
    <w:rsid w:val="00C23936"/>
    <w:rsid w:val="00C2424F"/>
    <w:rsid w:val="00C24F9B"/>
    <w:rsid w:val="00C25D52"/>
    <w:rsid w:val="00C26992"/>
    <w:rsid w:val="00C26D46"/>
    <w:rsid w:val="00C27901"/>
    <w:rsid w:val="00C27D0D"/>
    <w:rsid w:val="00C3004D"/>
    <w:rsid w:val="00C3006B"/>
    <w:rsid w:val="00C31D0E"/>
    <w:rsid w:val="00C33EA9"/>
    <w:rsid w:val="00C34D42"/>
    <w:rsid w:val="00C35240"/>
    <w:rsid w:val="00C365CC"/>
    <w:rsid w:val="00C366C6"/>
    <w:rsid w:val="00C37C46"/>
    <w:rsid w:val="00C42886"/>
    <w:rsid w:val="00C42CF6"/>
    <w:rsid w:val="00C43776"/>
    <w:rsid w:val="00C43F70"/>
    <w:rsid w:val="00C45493"/>
    <w:rsid w:val="00C46FDD"/>
    <w:rsid w:val="00C47DB6"/>
    <w:rsid w:val="00C510CD"/>
    <w:rsid w:val="00C51ADF"/>
    <w:rsid w:val="00C5335F"/>
    <w:rsid w:val="00C56C94"/>
    <w:rsid w:val="00C62AC7"/>
    <w:rsid w:val="00C6667E"/>
    <w:rsid w:val="00C66800"/>
    <w:rsid w:val="00C71E15"/>
    <w:rsid w:val="00C7224D"/>
    <w:rsid w:val="00C72E76"/>
    <w:rsid w:val="00C7387B"/>
    <w:rsid w:val="00C74370"/>
    <w:rsid w:val="00C7468F"/>
    <w:rsid w:val="00C76921"/>
    <w:rsid w:val="00C76C48"/>
    <w:rsid w:val="00C80FD9"/>
    <w:rsid w:val="00C82EE3"/>
    <w:rsid w:val="00C832DD"/>
    <w:rsid w:val="00C83CC5"/>
    <w:rsid w:val="00C84B92"/>
    <w:rsid w:val="00C909B8"/>
    <w:rsid w:val="00C90F30"/>
    <w:rsid w:val="00C91B66"/>
    <w:rsid w:val="00C929D3"/>
    <w:rsid w:val="00C92C93"/>
    <w:rsid w:val="00C93918"/>
    <w:rsid w:val="00C967B5"/>
    <w:rsid w:val="00C96865"/>
    <w:rsid w:val="00C96B01"/>
    <w:rsid w:val="00CA00EA"/>
    <w:rsid w:val="00CA035F"/>
    <w:rsid w:val="00CA1C41"/>
    <w:rsid w:val="00CA241F"/>
    <w:rsid w:val="00CA29AC"/>
    <w:rsid w:val="00CA341C"/>
    <w:rsid w:val="00CA4EC6"/>
    <w:rsid w:val="00CA547E"/>
    <w:rsid w:val="00CA6EBF"/>
    <w:rsid w:val="00CB09C8"/>
    <w:rsid w:val="00CB4A22"/>
    <w:rsid w:val="00CB5353"/>
    <w:rsid w:val="00CB547D"/>
    <w:rsid w:val="00CB5BC7"/>
    <w:rsid w:val="00CB7B48"/>
    <w:rsid w:val="00CC157F"/>
    <w:rsid w:val="00CC2374"/>
    <w:rsid w:val="00CC3DB5"/>
    <w:rsid w:val="00CC3FC8"/>
    <w:rsid w:val="00CC4540"/>
    <w:rsid w:val="00CC465A"/>
    <w:rsid w:val="00CC644F"/>
    <w:rsid w:val="00CC651E"/>
    <w:rsid w:val="00CC6E5C"/>
    <w:rsid w:val="00CD10A5"/>
    <w:rsid w:val="00CD1E7E"/>
    <w:rsid w:val="00CD454D"/>
    <w:rsid w:val="00CD5226"/>
    <w:rsid w:val="00CD5B31"/>
    <w:rsid w:val="00CD629A"/>
    <w:rsid w:val="00CD667B"/>
    <w:rsid w:val="00CD768E"/>
    <w:rsid w:val="00CD7896"/>
    <w:rsid w:val="00CE03F5"/>
    <w:rsid w:val="00CE14D4"/>
    <w:rsid w:val="00CE2EC6"/>
    <w:rsid w:val="00CE5AAE"/>
    <w:rsid w:val="00CE6ED6"/>
    <w:rsid w:val="00CE7852"/>
    <w:rsid w:val="00CF0F34"/>
    <w:rsid w:val="00CF2C91"/>
    <w:rsid w:val="00CF326A"/>
    <w:rsid w:val="00CF4141"/>
    <w:rsid w:val="00CF438B"/>
    <w:rsid w:val="00CF46F9"/>
    <w:rsid w:val="00D00848"/>
    <w:rsid w:val="00D02147"/>
    <w:rsid w:val="00D024A8"/>
    <w:rsid w:val="00D02918"/>
    <w:rsid w:val="00D031D1"/>
    <w:rsid w:val="00D037C7"/>
    <w:rsid w:val="00D049C3"/>
    <w:rsid w:val="00D05FAE"/>
    <w:rsid w:val="00D06687"/>
    <w:rsid w:val="00D06C9D"/>
    <w:rsid w:val="00D1208D"/>
    <w:rsid w:val="00D12A54"/>
    <w:rsid w:val="00D12B1C"/>
    <w:rsid w:val="00D14F32"/>
    <w:rsid w:val="00D15F71"/>
    <w:rsid w:val="00D172ED"/>
    <w:rsid w:val="00D208ED"/>
    <w:rsid w:val="00D212D3"/>
    <w:rsid w:val="00D22D3E"/>
    <w:rsid w:val="00D243B4"/>
    <w:rsid w:val="00D2696F"/>
    <w:rsid w:val="00D26D50"/>
    <w:rsid w:val="00D317EB"/>
    <w:rsid w:val="00D3201D"/>
    <w:rsid w:val="00D33480"/>
    <w:rsid w:val="00D337E3"/>
    <w:rsid w:val="00D34220"/>
    <w:rsid w:val="00D34A0A"/>
    <w:rsid w:val="00D35C1D"/>
    <w:rsid w:val="00D37917"/>
    <w:rsid w:val="00D44E90"/>
    <w:rsid w:val="00D475E4"/>
    <w:rsid w:val="00D508D7"/>
    <w:rsid w:val="00D51CD9"/>
    <w:rsid w:val="00D526E6"/>
    <w:rsid w:val="00D52F8B"/>
    <w:rsid w:val="00D54F29"/>
    <w:rsid w:val="00D550D2"/>
    <w:rsid w:val="00D60C5E"/>
    <w:rsid w:val="00D61976"/>
    <w:rsid w:val="00D61DC3"/>
    <w:rsid w:val="00D623FE"/>
    <w:rsid w:val="00D628EB"/>
    <w:rsid w:val="00D63637"/>
    <w:rsid w:val="00D639F2"/>
    <w:rsid w:val="00D642DA"/>
    <w:rsid w:val="00D64C3B"/>
    <w:rsid w:val="00D65815"/>
    <w:rsid w:val="00D67501"/>
    <w:rsid w:val="00D70B29"/>
    <w:rsid w:val="00D735AD"/>
    <w:rsid w:val="00D73EDC"/>
    <w:rsid w:val="00D80951"/>
    <w:rsid w:val="00D832AB"/>
    <w:rsid w:val="00D8651F"/>
    <w:rsid w:val="00D871CD"/>
    <w:rsid w:val="00D873CB"/>
    <w:rsid w:val="00D916A0"/>
    <w:rsid w:val="00D9236C"/>
    <w:rsid w:val="00D93216"/>
    <w:rsid w:val="00D956D9"/>
    <w:rsid w:val="00D95EE0"/>
    <w:rsid w:val="00D967C5"/>
    <w:rsid w:val="00D97374"/>
    <w:rsid w:val="00D974E1"/>
    <w:rsid w:val="00DA2903"/>
    <w:rsid w:val="00DA4C2D"/>
    <w:rsid w:val="00DB1E09"/>
    <w:rsid w:val="00DB23A7"/>
    <w:rsid w:val="00DB3760"/>
    <w:rsid w:val="00DB410C"/>
    <w:rsid w:val="00DB4446"/>
    <w:rsid w:val="00DB4AF6"/>
    <w:rsid w:val="00DC2EC6"/>
    <w:rsid w:val="00DC380E"/>
    <w:rsid w:val="00DC6FB9"/>
    <w:rsid w:val="00DC7706"/>
    <w:rsid w:val="00DD17CC"/>
    <w:rsid w:val="00DD2B4A"/>
    <w:rsid w:val="00DD3BA6"/>
    <w:rsid w:val="00DD4300"/>
    <w:rsid w:val="00DD4823"/>
    <w:rsid w:val="00DD4833"/>
    <w:rsid w:val="00DD700C"/>
    <w:rsid w:val="00DD7281"/>
    <w:rsid w:val="00DE309A"/>
    <w:rsid w:val="00DE382C"/>
    <w:rsid w:val="00DE4E2E"/>
    <w:rsid w:val="00DE792F"/>
    <w:rsid w:val="00DE7FF9"/>
    <w:rsid w:val="00DF0839"/>
    <w:rsid w:val="00DF1D70"/>
    <w:rsid w:val="00DF206C"/>
    <w:rsid w:val="00DF26EA"/>
    <w:rsid w:val="00DF2838"/>
    <w:rsid w:val="00DF3C68"/>
    <w:rsid w:val="00DF4A47"/>
    <w:rsid w:val="00DF59AB"/>
    <w:rsid w:val="00DF72C3"/>
    <w:rsid w:val="00E00172"/>
    <w:rsid w:val="00E008D0"/>
    <w:rsid w:val="00E01E4A"/>
    <w:rsid w:val="00E028EB"/>
    <w:rsid w:val="00E02CF7"/>
    <w:rsid w:val="00E048D3"/>
    <w:rsid w:val="00E05E89"/>
    <w:rsid w:val="00E061FA"/>
    <w:rsid w:val="00E0702E"/>
    <w:rsid w:val="00E07817"/>
    <w:rsid w:val="00E11DDB"/>
    <w:rsid w:val="00E11FBE"/>
    <w:rsid w:val="00E1271C"/>
    <w:rsid w:val="00E1286F"/>
    <w:rsid w:val="00E13A1C"/>
    <w:rsid w:val="00E14539"/>
    <w:rsid w:val="00E1453E"/>
    <w:rsid w:val="00E14CCD"/>
    <w:rsid w:val="00E14D9B"/>
    <w:rsid w:val="00E1616C"/>
    <w:rsid w:val="00E168B3"/>
    <w:rsid w:val="00E23918"/>
    <w:rsid w:val="00E23C94"/>
    <w:rsid w:val="00E24475"/>
    <w:rsid w:val="00E2496C"/>
    <w:rsid w:val="00E251D7"/>
    <w:rsid w:val="00E25784"/>
    <w:rsid w:val="00E305A3"/>
    <w:rsid w:val="00E31420"/>
    <w:rsid w:val="00E35790"/>
    <w:rsid w:val="00E363B9"/>
    <w:rsid w:val="00E36806"/>
    <w:rsid w:val="00E36C7A"/>
    <w:rsid w:val="00E40446"/>
    <w:rsid w:val="00E41361"/>
    <w:rsid w:val="00E43152"/>
    <w:rsid w:val="00E46A25"/>
    <w:rsid w:val="00E512C6"/>
    <w:rsid w:val="00E525E4"/>
    <w:rsid w:val="00E530FC"/>
    <w:rsid w:val="00E60692"/>
    <w:rsid w:val="00E60E6B"/>
    <w:rsid w:val="00E6257F"/>
    <w:rsid w:val="00E64CD9"/>
    <w:rsid w:val="00E6680D"/>
    <w:rsid w:val="00E6747D"/>
    <w:rsid w:val="00E70487"/>
    <w:rsid w:val="00E7055C"/>
    <w:rsid w:val="00E7063C"/>
    <w:rsid w:val="00E709D3"/>
    <w:rsid w:val="00E8049A"/>
    <w:rsid w:val="00E81673"/>
    <w:rsid w:val="00E819F1"/>
    <w:rsid w:val="00E8533A"/>
    <w:rsid w:val="00E86CB3"/>
    <w:rsid w:val="00E86E31"/>
    <w:rsid w:val="00E87614"/>
    <w:rsid w:val="00E90318"/>
    <w:rsid w:val="00E906EA"/>
    <w:rsid w:val="00E90DEE"/>
    <w:rsid w:val="00E931F2"/>
    <w:rsid w:val="00E9487A"/>
    <w:rsid w:val="00E96E61"/>
    <w:rsid w:val="00EA6223"/>
    <w:rsid w:val="00EB0B0D"/>
    <w:rsid w:val="00EB0B67"/>
    <w:rsid w:val="00EB2AE3"/>
    <w:rsid w:val="00EB3016"/>
    <w:rsid w:val="00EB3B8D"/>
    <w:rsid w:val="00EB3EB6"/>
    <w:rsid w:val="00EB4134"/>
    <w:rsid w:val="00EB62EB"/>
    <w:rsid w:val="00EC010D"/>
    <w:rsid w:val="00EC0165"/>
    <w:rsid w:val="00EC05AF"/>
    <w:rsid w:val="00EC19DB"/>
    <w:rsid w:val="00EC1BCD"/>
    <w:rsid w:val="00EC224C"/>
    <w:rsid w:val="00EC29C5"/>
    <w:rsid w:val="00EC2EE7"/>
    <w:rsid w:val="00EC3159"/>
    <w:rsid w:val="00EC4D07"/>
    <w:rsid w:val="00EC7F87"/>
    <w:rsid w:val="00ED05E0"/>
    <w:rsid w:val="00ED21A0"/>
    <w:rsid w:val="00ED2275"/>
    <w:rsid w:val="00ED38DE"/>
    <w:rsid w:val="00ED7368"/>
    <w:rsid w:val="00EE1E65"/>
    <w:rsid w:val="00EE2FC2"/>
    <w:rsid w:val="00EE4A1F"/>
    <w:rsid w:val="00EE53A7"/>
    <w:rsid w:val="00EE5522"/>
    <w:rsid w:val="00EE78AC"/>
    <w:rsid w:val="00EF29F2"/>
    <w:rsid w:val="00EF56C0"/>
    <w:rsid w:val="00EF6093"/>
    <w:rsid w:val="00EF65F9"/>
    <w:rsid w:val="00EF6C3C"/>
    <w:rsid w:val="00EF74E6"/>
    <w:rsid w:val="00F003A1"/>
    <w:rsid w:val="00F00916"/>
    <w:rsid w:val="00F00D07"/>
    <w:rsid w:val="00F02666"/>
    <w:rsid w:val="00F03710"/>
    <w:rsid w:val="00F046F6"/>
    <w:rsid w:val="00F04B46"/>
    <w:rsid w:val="00F04F62"/>
    <w:rsid w:val="00F05DC0"/>
    <w:rsid w:val="00F11883"/>
    <w:rsid w:val="00F11B15"/>
    <w:rsid w:val="00F11B7F"/>
    <w:rsid w:val="00F12366"/>
    <w:rsid w:val="00F12CEB"/>
    <w:rsid w:val="00F14175"/>
    <w:rsid w:val="00F1527A"/>
    <w:rsid w:val="00F21B86"/>
    <w:rsid w:val="00F23BF3"/>
    <w:rsid w:val="00F24252"/>
    <w:rsid w:val="00F271FE"/>
    <w:rsid w:val="00F359B1"/>
    <w:rsid w:val="00F35C8B"/>
    <w:rsid w:val="00F35CC3"/>
    <w:rsid w:val="00F36683"/>
    <w:rsid w:val="00F37E41"/>
    <w:rsid w:val="00F37EE8"/>
    <w:rsid w:val="00F41309"/>
    <w:rsid w:val="00F41B84"/>
    <w:rsid w:val="00F41CE6"/>
    <w:rsid w:val="00F432BE"/>
    <w:rsid w:val="00F45579"/>
    <w:rsid w:val="00F4727B"/>
    <w:rsid w:val="00F47B86"/>
    <w:rsid w:val="00F501C6"/>
    <w:rsid w:val="00F511B8"/>
    <w:rsid w:val="00F554B1"/>
    <w:rsid w:val="00F5761B"/>
    <w:rsid w:val="00F57D1E"/>
    <w:rsid w:val="00F601ED"/>
    <w:rsid w:val="00F62BED"/>
    <w:rsid w:val="00F62DFB"/>
    <w:rsid w:val="00F63EC2"/>
    <w:rsid w:val="00F6589D"/>
    <w:rsid w:val="00F65C14"/>
    <w:rsid w:val="00F65D8E"/>
    <w:rsid w:val="00F65EB2"/>
    <w:rsid w:val="00F66AFD"/>
    <w:rsid w:val="00F67AF9"/>
    <w:rsid w:val="00F70686"/>
    <w:rsid w:val="00F73BAD"/>
    <w:rsid w:val="00F742AE"/>
    <w:rsid w:val="00F7540C"/>
    <w:rsid w:val="00F8010B"/>
    <w:rsid w:val="00F80439"/>
    <w:rsid w:val="00F808AC"/>
    <w:rsid w:val="00F80A07"/>
    <w:rsid w:val="00F8272A"/>
    <w:rsid w:val="00F833C9"/>
    <w:rsid w:val="00F84CEA"/>
    <w:rsid w:val="00F860D7"/>
    <w:rsid w:val="00F86163"/>
    <w:rsid w:val="00F86ECE"/>
    <w:rsid w:val="00F87805"/>
    <w:rsid w:val="00F87D2A"/>
    <w:rsid w:val="00F90D1D"/>
    <w:rsid w:val="00F90FFB"/>
    <w:rsid w:val="00F91574"/>
    <w:rsid w:val="00F938B5"/>
    <w:rsid w:val="00F93EA7"/>
    <w:rsid w:val="00F97B5B"/>
    <w:rsid w:val="00F97F30"/>
    <w:rsid w:val="00FA0BD3"/>
    <w:rsid w:val="00FA1E3F"/>
    <w:rsid w:val="00FA471B"/>
    <w:rsid w:val="00FA6FC9"/>
    <w:rsid w:val="00FB1F13"/>
    <w:rsid w:val="00FB2469"/>
    <w:rsid w:val="00FB2A8A"/>
    <w:rsid w:val="00FB2F9E"/>
    <w:rsid w:val="00FB32AA"/>
    <w:rsid w:val="00FB60B2"/>
    <w:rsid w:val="00FB7B2B"/>
    <w:rsid w:val="00FC0180"/>
    <w:rsid w:val="00FC13D8"/>
    <w:rsid w:val="00FC1F15"/>
    <w:rsid w:val="00FC21B3"/>
    <w:rsid w:val="00FC22B5"/>
    <w:rsid w:val="00FC2B2C"/>
    <w:rsid w:val="00FC36CD"/>
    <w:rsid w:val="00FC5803"/>
    <w:rsid w:val="00FC691F"/>
    <w:rsid w:val="00FC6C14"/>
    <w:rsid w:val="00FD04D9"/>
    <w:rsid w:val="00FD0A5F"/>
    <w:rsid w:val="00FD0C9D"/>
    <w:rsid w:val="00FD6863"/>
    <w:rsid w:val="00FE16ED"/>
    <w:rsid w:val="00FE2F54"/>
    <w:rsid w:val="00FE36C9"/>
    <w:rsid w:val="00FE38B6"/>
    <w:rsid w:val="00FE7346"/>
    <w:rsid w:val="00FE7B1E"/>
    <w:rsid w:val="00FF2808"/>
    <w:rsid w:val="00FF71FC"/>
    <w:rsid w:val="00FF761A"/>
    <w:rsid w:val="00FF78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61"/>
    <o:shapelayout v:ext="edit">
      <o:idmap v:ext="edit" data="1"/>
    </o:shapelayout>
  </w:shapeDefaults>
  <w:decimalSymbol w:val=","/>
  <w:listSeparator w:val=";"/>
  <w14:docId w14:val="516D250E"/>
  <w15:docId w15:val="{8675BF5B-B1E8-4B09-ABF5-D2DC72B5A8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CD10A5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CD10A5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CD10A5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customStyle="1" w:styleId="Titre2Car">
    <w:name w:val="Titre 2 Car"/>
    <w:link w:val="Titre2"/>
    <w:uiPriority w:val="9"/>
    <w:rsid w:val="00CD10A5"/>
    <w:rPr>
      <w:rFonts w:ascii="Calibri Light" w:eastAsia="Times New Roman" w:hAnsi="Calibri Light" w:cs="Times New Roman"/>
      <w:b/>
      <w:bCs/>
      <w:i/>
      <w:iCs/>
      <w:sz w:val="28"/>
      <w:szCs w:val="28"/>
      <w:lang w:eastAsia="en-US"/>
    </w:rPr>
  </w:style>
  <w:style w:type="character" w:styleId="Textedelespacerserv">
    <w:name w:val="Placeholder Text"/>
    <w:basedOn w:val="Policepardfaut"/>
    <w:uiPriority w:val="99"/>
    <w:semiHidden/>
    <w:rsid w:val="00370CEA"/>
    <w:rPr>
      <w:color w:val="808080"/>
    </w:rPr>
  </w:style>
  <w:style w:type="paragraph" w:styleId="Paragraphedeliste">
    <w:name w:val="List Paragraph"/>
    <w:basedOn w:val="Normal"/>
    <w:uiPriority w:val="34"/>
    <w:qFormat/>
    <w:rsid w:val="00244A01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D3C9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9D3C9B"/>
    <w:rPr>
      <w:sz w:val="22"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9D3C9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D3C9B"/>
    <w:rPr>
      <w:sz w:val="22"/>
      <w:szCs w:val="22"/>
      <w:lang w:eastAsia="en-US"/>
    </w:rPr>
  </w:style>
  <w:style w:type="paragraph" w:customStyle="1" w:styleId="Examen">
    <w:name w:val="Examen"/>
    <w:basedOn w:val="Normal"/>
    <w:qFormat/>
    <w:rsid w:val="002647E4"/>
    <w:pPr>
      <w:spacing w:line="276" w:lineRule="auto"/>
      <w:jc w:val="both"/>
    </w:pPr>
    <w:rPr>
      <w:rFonts w:ascii="Arial" w:hAnsi="Arial" w:cs="Arial"/>
      <w:sz w:val="24"/>
      <w:szCs w:val="24"/>
    </w:rPr>
  </w:style>
  <w:style w:type="table" w:styleId="Grilledutableau">
    <w:name w:val="Table Grid"/>
    <w:basedOn w:val="TableauNormal"/>
    <w:uiPriority w:val="59"/>
    <w:rsid w:val="00135A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4C562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C562D"/>
    <w:rPr>
      <w:rFonts w:ascii="Segoe UI" w:hAnsi="Segoe UI" w:cs="Segoe UI"/>
      <w:sz w:val="18"/>
      <w:szCs w:val="18"/>
      <w:lang w:eastAsia="en-US"/>
    </w:rPr>
  </w:style>
  <w:style w:type="paragraph" w:customStyle="1" w:styleId="Default">
    <w:name w:val="Default"/>
    <w:rsid w:val="005D2731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styleId="Marquedecommentaire">
    <w:name w:val="annotation reference"/>
    <w:basedOn w:val="Policepardfaut"/>
    <w:uiPriority w:val="99"/>
    <w:semiHidden/>
    <w:unhideWhenUsed/>
    <w:rsid w:val="00341AD9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341AD9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341AD9"/>
    <w:rPr>
      <w:lang w:eastAsia="en-US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341AD9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341AD9"/>
    <w:rPr>
      <w:b/>
      <w:bCs/>
      <w:lang w:eastAsia="en-US"/>
    </w:rPr>
  </w:style>
  <w:style w:type="character" w:styleId="Numrodepage">
    <w:name w:val="page number"/>
    <w:basedOn w:val="Policepardfaut"/>
    <w:uiPriority w:val="99"/>
    <w:rsid w:val="005B661B"/>
    <w:rPr>
      <w:rFonts w:cs="Times New Roman"/>
    </w:rPr>
  </w:style>
  <w:style w:type="table" w:customStyle="1" w:styleId="Grilledutableau1">
    <w:name w:val="Grille du tableau1"/>
    <w:basedOn w:val="TableauNormal"/>
    <w:next w:val="Grilledutableau"/>
    <w:uiPriority w:val="39"/>
    <w:rsid w:val="00E525E4"/>
    <w:rPr>
      <w:rFonts w:ascii="Arial" w:eastAsia="Arial" w:hAnsi="Arial"/>
      <w:sz w:val="24"/>
      <w:szCs w:val="24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uiPriority w:val="99"/>
    <w:unhideWhenUsed/>
    <w:rsid w:val="003B1798"/>
    <w:rPr>
      <w:color w:val="0000FF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D550D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44184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252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616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559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31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image" Target="media/image11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33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10.png"/><Relationship Id="rId32" Type="http://schemas.openxmlformats.org/officeDocument/2006/relationships/oleObject" Target="embeddings/oleObject10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2.bin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png"/><Relationship Id="rId35" Type="http://schemas.openxmlformats.org/officeDocument/2006/relationships/hyperlink" Target="mailto:labolycee@labolycee.org" TargetMode="External"/><Relationship Id="rId8" Type="http://schemas.openxmlformats.org/officeDocument/2006/relationships/hyperlink" Target="http://labolycee.org" TargetMode="Externa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5F79FB-48F5-4327-A1F6-0B07D229D3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3</Pages>
  <Words>590</Words>
  <Characters>3247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LEMENT Jocelyn</dc:creator>
  <cp:keywords/>
  <dc:description/>
  <cp:lastModifiedBy>Jocelyn CLEMENT</cp:lastModifiedBy>
  <cp:revision>18</cp:revision>
  <cp:lastPrinted>2024-04-05T06:43:00Z</cp:lastPrinted>
  <dcterms:created xsi:type="dcterms:W3CDTF">2024-02-06T12:25:00Z</dcterms:created>
  <dcterms:modified xsi:type="dcterms:W3CDTF">2024-04-05T0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